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1" r:id="rId4"/>
    <p:sldId id="264" r:id="rId5"/>
    <p:sldId id="265" r:id="rId6"/>
    <p:sldId id="26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85" r:id="rId15"/>
    <p:sldId id="286" r:id="rId16"/>
    <p:sldId id="287" r:id="rId17"/>
    <p:sldId id="288" r:id="rId18"/>
    <p:sldId id="289" r:id="rId19"/>
    <p:sldId id="290" r:id="rId20"/>
    <p:sldId id="268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2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5" Type="http://schemas.openxmlformats.org/officeDocument/2006/relationships/image" Target="../media/image9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28.wmf"/><Relationship Id="rId7" Type="http://schemas.openxmlformats.org/officeDocument/2006/relationships/image" Target="../media/image3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25.wmf"/><Relationship Id="rId7" Type="http://schemas.openxmlformats.org/officeDocument/2006/relationships/image" Target="../media/image40.wmf"/><Relationship Id="rId2" Type="http://schemas.openxmlformats.org/officeDocument/2006/relationships/image" Target="../media/image37.wmf"/><Relationship Id="rId1" Type="http://schemas.openxmlformats.org/officeDocument/2006/relationships/image" Target="../media/image23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26.wmf"/><Relationship Id="rId9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43.wmf"/><Relationship Id="rId4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C62A4-989B-4701-910A-ADB50BD0D9F5}" type="datetimeFigureOut">
              <a:rPr lang="en-US" smtClean="0"/>
              <a:t>21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4126C-00B8-47F6-8961-725B382D3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560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C62A4-989B-4701-910A-ADB50BD0D9F5}" type="datetimeFigureOut">
              <a:rPr lang="en-US" smtClean="0"/>
              <a:t>21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4126C-00B8-47F6-8961-725B382D3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448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C62A4-989B-4701-910A-ADB50BD0D9F5}" type="datetimeFigureOut">
              <a:rPr lang="en-US" smtClean="0"/>
              <a:t>21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4126C-00B8-47F6-8961-725B382D3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413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C62A4-989B-4701-910A-ADB50BD0D9F5}" type="datetimeFigureOut">
              <a:rPr lang="en-US" smtClean="0"/>
              <a:t>21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4126C-00B8-47F6-8961-725B382D3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9895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C62A4-989B-4701-910A-ADB50BD0D9F5}" type="datetimeFigureOut">
              <a:rPr lang="en-US" smtClean="0"/>
              <a:t>21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4126C-00B8-47F6-8961-725B382D3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1785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C62A4-989B-4701-910A-ADB50BD0D9F5}" type="datetimeFigureOut">
              <a:rPr lang="en-US" smtClean="0"/>
              <a:t>21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4126C-00B8-47F6-8961-725B382D3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867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C62A4-989B-4701-910A-ADB50BD0D9F5}" type="datetimeFigureOut">
              <a:rPr lang="en-US" smtClean="0"/>
              <a:t>21/0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4126C-00B8-47F6-8961-725B382D3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1555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C62A4-989B-4701-910A-ADB50BD0D9F5}" type="datetimeFigureOut">
              <a:rPr lang="en-US" smtClean="0"/>
              <a:t>21/0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4126C-00B8-47F6-8961-725B382D3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3944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C62A4-989B-4701-910A-ADB50BD0D9F5}" type="datetimeFigureOut">
              <a:rPr lang="en-US" smtClean="0"/>
              <a:t>21/0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4126C-00B8-47F6-8961-725B382D3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6449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C62A4-989B-4701-910A-ADB50BD0D9F5}" type="datetimeFigureOut">
              <a:rPr lang="en-US" smtClean="0"/>
              <a:t>21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4126C-00B8-47F6-8961-725B382D3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1018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C62A4-989B-4701-910A-ADB50BD0D9F5}" type="datetimeFigureOut">
              <a:rPr lang="en-US" smtClean="0"/>
              <a:t>21/0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4126C-00B8-47F6-8961-725B382D3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026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5C62A4-989B-4701-910A-ADB50BD0D9F5}" type="datetimeFigureOut">
              <a:rPr lang="en-US" smtClean="0"/>
              <a:t>21/0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D4126C-00B8-47F6-8961-725B382D3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5817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4.bin"/><Relationship Id="rId23" Type="http://schemas.openxmlformats.org/officeDocument/2006/relationships/image" Target="../media/image3.png"/><Relationship Id="rId10" Type="http://schemas.openxmlformats.org/officeDocument/2006/relationships/oleObject" Target="../embeddings/oleObject31.bin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21" Type="http://schemas.openxmlformats.org/officeDocument/2006/relationships/image" Target="../media/image3.pn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14.emf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5.w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3.png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55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14.emf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8.bin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5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3.png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4.emf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9.wmf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4.emf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676400"/>
            <a:ext cx="7772400" cy="3048000"/>
          </a:xfrm>
        </p:spPr>
        <p:txBody>
          <a:bodyPr>
            <a:noAutofit/>
          </a:bodyPr>
          <a:lstStyle/>
          <a:p>
            <a:r>
              <a:rPr lang="pt-BR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ƯƠNG II. DÃY SỐ. CẤP SỐ CỘNG VÀ CẤP SỐ NHÂ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>
                <a:latin typeface="Times New Roman" pitchFamily="18" charset="0"/>
                <a:cs typeface="Times New Roman" pitchFamily="18" charset="0"/>
              </a:rPr>
            </a:br>
            <a:r>
              <a:rPr lang="pt-BR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 1: DÃY </a:t>
            </a:r>
            <a:r>
              <a:rPr lang="pt-BR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br>
              <a:rPr lang="pt-BR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BR" sz="32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BR" sz="32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 số tiết: 02)</a:t>
            </a:r>
            <a:endParaRPr lang="en-US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9765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8603" y="1240334"/>
            <a:ext cx="9126794" cy="5693866"/>
            <a:chOff x="0" y="1057706"/>
            <a:chExt cx="9126794" cy="5378535"/>
          </a:xfrm>
        </p:grpSpPr>
        <p:sp>
          <p:nvSpPr>
            <p:cNvPr id="5" name="TextBox 4"/>
            <p:cNvSpPr txBox="1"/>
            <p:nvPr/>
          </p:nvSpPr>
          <p:spPr>
            <a:xfrm>
              <a:off x="0" y="1057706"/>
              <a:ext cx="9126794" cy="537853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dirty="0" smtClean="0"/>
                <a:t>                 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marL="457200" indent="-457200">
                <a:buFont typeface="Arial" pitchFamily="34" charset="0"/>
                <a:buChar char="•"/>
              </a:pP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	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 1, 4, 9, 16, 25, 36, 49, 64, 81, 100 (1)</a:t>
              </a:r>
            </a:p>
            <a:p>
              <a:pPr marL="457200" indent="-457200">
                <a:buFont typeface="Arial" pitchFamily="34" charset="0"/>
                <a:buChar char="•"/>
              </a:pP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bở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iê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</a:p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ập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ữ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ạ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1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ập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i="1" dirty="0" smtClean="0">
                  <a:latin typeface="Times New Roman" pitchFamily="18" charset="0"/>
                  <a:cs typeface="Times New Roman" pitchFamily="18" charset="0"/>
                </a:rPr>
                <a:t> n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iê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ứ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ấ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“,”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.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ụ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</a:p>
            <a:p>
              <a:pPr marL="457200" indent="-457200">
                <a:buFont typeface="Arial" pitchFamily="34" charset="0"/>
                <a:buChar char="•"/>
              </a:pP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     </a:t>
              </a:r>
            </a:p>
            <a:p>
              <a:pPr marL="457200" indent="-457200">
                <a:buFont typeface="Arial" pitchFamily="34" charset="0"/>
                <a:buChar char="•"/>
              </a:pP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bở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        </a:t>
              </a:r>
            </a:p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ọ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           </a:t>
              </a:r>
            </a:p>
            <a:p>
              <a:pPr marL="514350" indent="-514350">
                <a:buAutoNum type="alphaLcParenR"/>
              </a:pP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ê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ạ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ượ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(1), (2), (3), (4).</a:t>
              </a:r>
            </a:p>
            <a:p>
              <a:pPr marL="514350" indent="-514350">
                <a:buAutoNum type="alphaLcParenR"/>
              </a:pP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ữ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50166" y="1068810"/>
              <a:ext cx="1271270" cy="628650"/>
              <a:chOff x="0" y="0"/>
              <a:chExt cx="5867400" cy="3048000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0" y="0"/>
                <a:ext cx="5867400" cy="3048000"/>
                <a:chOff x="0" y="0"/>
                <a:chExt cx="757615" cy="381000"/>
              </a:xfrm>
            </p:grpSpPr>
            <p:sp>
              <p:nvSpPr>
                <p:cNvPr id="20" name="Pentagon 19"/>
                <p:cNvSpPr/>
                <p:nvPr/>
              </p:nvSpPr>
              <p:spPr>
                <a:xfrm>
                  <a:off x="276225" y="28575"/>
                  <a:ext cx="481390" cy="334347"/>
                </a:xfrm>
                <a:prstGeom prst="homePlate">
                  <a:avLst/>
                </a:prstGeom>
                <a:solidFill>
                  <a:srgbClr val="4472C4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     </a:t>
                  </a:r>
                  <a:r>
                    <a:rPr lang="en-US" sz="24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0" y="0"/>
                  <a:ext cx="387460" cy="381000"/>
                </a:xfrm>
                <a:prstGeom prst="ellipse">
                  <a:avLst/>
                </a:prstGeom>
                <a:solidFill>
                  <a:sysClr val="window" lastClr="FFFFFF"/>
                </a:solidFill>
                <a:ln w="38100" cap="flat" cmpd="sng" algn="ctr">
                  <a:solidFill>
                    <a:srgbClr val="4472C4"/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" name="Group 7"/>
              <p:cNvGrpSpPr/>
              <p:nvPr/>
            </p:nvGrpSpPr>
            <p:grpSpPr>
              <a:xfrm>
                <a:off x="457200" y="593677"/>
                <a:ext cx="737235" cy="974725"/>
                <a:chOff x="0" y="0"/>
                <a:chExt cx="737279" cy="975225"/>
              </a:xfrm>
            </p:grpSpPr>
            <p:sp>
              <p:nvSpPr>
                <p:cNvPr id="17" name="Diamond 16"/>
                <p:cNvSpPr/>
                <p:nvPr/>
              </p:nvSpPr>
              <p:spPr>
                <a:xfrm>
                  <a:off x="38098" y="0"/>
                  <a:ext cx="666750" cy="484496"/>
                </a:xfrm>
                <a:prstGeom prst="diamond">
                  <a:avLst/>
                </a:prstGeom>
                <a:solidFill>
                  <a:srgbClr val="FFFF00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Diamond 17"/>
                <p:cNvSpPr/>
                <p:nvPr/>
              </p:nvSpPr>
              <p:spPr>
                <a:xfrm rot="19997847">
                  <a:off x="0" y="254000"/>
                  <a:ext cx="367030" cy="721225"/>
                </a:xfrm>
                <a:prstGeom prst="diamond">
                  <a:avLst/>
                </a:prstGeom>
                <a:solidFill>
                  <a:srgbClr val="FFFF00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Diamond 18"/>
                <p:cNvSpPr/>
                <p:nvPr/>
              </p:nvSpPr>
              <p:spPr>
                <a:xfrm rot="1580370">
                  <a:off x="381000" y="247650"/>
                  <a:ext cx="356279" cy="714967"/>
                </a:xfrm>
                <a:prstGeom prst="diamond">
                  <a:avLst/>
                </a:prstGeom>
                <a:solidFill>
                  <a:srgbClr val="FFFF00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1542197" y="600501"/>
                <a:ext cx="737235" cy="974726"/>
                <a:chOff x="0" y="-1"/>
                <a:chExt cx="737279" cy="975227"/>
              </a:xfrm>
              <a:solidFill>
                <a:srgbClr val="FF0000"/>
              </a:solidFill>
            </p:grpSpPr>
            <p:sp>
              <p:nvSpPr>
                <p:cNvPr id="14" name="Diamond 13"/>
                <p:cNvSpPr/>
                <p:nvPr/>
              </p:nvSpPr>
              <p:spPr>
                <a:xfrm>
                  <a:off x="38098" y="-1"/>
                  <a:ext cx="666750" cy="498143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Diamond 14"/>
                <p:cNvSpPr/>
                <p:nvPr/>
              </p:nvSpPr>
              <p:spPr>
                <a:xfrm rot="19997847">
                  <a:off x="0" y="254001"/>
                  <a:ext cx="367030" cy="721225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Diamond 15"/>
                <p:cNvSpPr/>
                <p:nvPr/>
              </p:nvSpPr>
              <p:spPr>
                <a:xfrm rot="1580370">
                  <a:off x="381000" y="247650"/>
                  <a:ext cx="356279" cy="714967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0" name="Group 9"/>
              <p:cNvGrpSpPr/>
              <p:nvPr/>
            </p:nvGrpSpPr>
            <p:grpSpPr>
              <a:xfrm>
                <a:off x="1044054" y="1535373"/>
                <a:ext cx="737235" cy="974725"/>
                <a:chOff x="0" y="0"/>
                <a:chExt cx="737279" cy="975225"/>
              </a:xfrm>
              <a:solidFill>
                <a:srgbClr val="70AD47">
                  <a:lumMod val="75000"/>
                </a:srgbClr>
              </a:solidFill>
            </p:grpSpPr>
            <p:sp>
              <p:nvSpPr>
                <p:cNvPr id="11" name="Diamond 10"/>
                <p:cNvSpPr/>
                <p:nvPr/>
              </p:nvSpPr>
              <p:spPr>
                <a:xfrm>
                  <a:off x="38098" y="0"/>
                  <a:ext cx="666750" cy="484496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" name="Diamond 11"/>
                <p:cNvSpPr/>
                <p:nvPr/>
              </p:nvSpPr>
              <p:spPr>
                <a:xfrm rot="19997847">
                  <a:off x="0" y="254000"/>
                  <a:ext cx="367030" cy="721225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Diamond 12"/>
                <p:cNvSpPr/>
                <p:nvPr/>
              </p:nvSpPr>
              <p:spPr>
                <a:xfrm rot="1580370">
                  <a:off x="381000" y="247650"/>
                  <a:ext cx="356279" cy="714967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614330"/>
              </p:ext>
            </p:extLst>
          </p:nvPr>
        </p:nvGraphicFramePr>
        <p:xfrm>
          <a:off x="5486400" y="4292600"/>
          <a:ext cx="77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292600"/>
                        <a:ext cx="77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65678"/>
              </p:ext>
            </p:extLst>
          </p:nvPr>
        </p:nvGraphicFramePr>
        <p:xfrm>
          <a:off x="1016000" y="3467100"/>
          <a:ext cx="805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" name="Equation" r:id="rId5" imgW="8051760" imgH="419040" progId="Equation.DSMT4">
                  <p:embed/>
                </p:oleObj>
              </mc:Choice>
              <mc:Fallback>
                <p:oleObj name="Equation" r:id="rId5" imgW="805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467100"/>
                        <a:ext cx="805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45967"/>
              </p:ext>
            </p:extLst>
          </p:nvPr>
        </p:nvGraphicFramePr>
        <p:xfrm>
          <a:off x="1981200" y="21590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" name="Equation" r:id="rId7" imgW="596900" imgH="431800" progId="Equation.DSMT4">
                  <p:embed/>
                </p:oleObj>
              </mc:Choice>
              <mc:Fallback>
                <p:oleObj name="Equation" r:id="rId7" imgW="596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590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96061"/>
              </p:ext>
            </p:extLst>
          </p:nvPr>
        </p:nvGraphicFramePr>
        <p:xfrm>
          <a:off x="2146300" y="42926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" name="Equation" r:id="rId9" imgW="596900" imgH="431800" progId="Equation.DSMT4">
                  <p:embed/>
                </p:oleObj>
              </mc:Choice>
              <mc:Fallback>
                <p:oleObj name="Equation" r:id="rId9" imgW="596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2926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856210"/>
              </p:ext>
            </p:extLst>
          </p:nvPr>
        </p:nvGraphicFramePr>
        <p:xfrm>
          <a:off x="2133600" y="38354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Equation" r:id="rId10" imgW="596900" imgH="431800" progId="Equation.DSMT4">
                  <p:embed/>
                </p:oleObj>
              </mc:Choice>
              <mc:Fallback>
                <p:oleObj name="Equation" r:id="rId10" imgW="596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354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869818"/>
              </p:ext>
            </p:extLst>
          </p:nvPr>
        </p:nvGraphicFramePr>
        <p:xfrm>
          <a:off x="8305800" y="2222500"/>
          <a:ext cx="76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" name="Equation" r:id="rId11" imgW="761760" imgH="368280" progId="Equation.DSMT4">
                  <p:embed/>
                </p:oleObj>
              </mc:Choice>
              <mc:Fallback>
                <p:oleObj name="Equation" r:id="rId11" imgW="761760" imgH="3682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222500"/>
                        <a:ext cx="76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02166"/>
              </p:ext>
            </p:extLst>
          </p:nvPr>
        </p:nvGraphicFramePr>
        <p:xfrm>
          <a:off x="76200" y="2616200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" name="Equation" r:id="rId13" imgW="317160" imgH="431640" progId="Equation.DSMT4">
                  <p:embed/>
                </p:oleObj>
              </mc:Choice>
              <mc:Fallback>
                <p:oleObj name="Equation" r:id="rId13" imgW="31716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616200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619755"/>
              </p:ext>
            </p:extLst>
          </p:nvPr>
        </p:nvGraphicFramePr>
        <p:xfrm>
          <a:off x="7829550" y="29845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" name="Equation" r:id="rId15" imgW="482400" imgH="444240" progId="Equation.DSMT4">
                  <p:embed/>
                </p:oleObj>
              </mc:Choice>
              <mc:Fallback>
                <p:oleObj name="Equation" r:id="rId15" imgW="482400" imgH="4442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29845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331482"/>
              </p:ext>
            </p:extLst>
          </p:nvPr>
        </p:nvGraphicFramePr>
        <p:xfrm>
          <a:off x="3378200" y="38735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Equation" r:id="rId17" imgW="1879560" imgH="469800" progId="Equation.DSMT4">
                  <p:embed/>
                </p:oleObj>
              </mc:Choice>
              <mc:Fallback>
                <p:oleObj name="Equation" r:id="rId17" imgW="1879560" imgH="469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873500"/>
                        <a:ext cx="187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794172"/>
              </p:ext>
            </p:extLst>
          </p:nvPr>
        </p:nvGraphicFramePr>
        <p:xfrm>
          <a:off x="6781800" y="4292600"/>
          <a:ext cx="171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" name="Equation" r:id="rId19" imgW="1714320" imgH="431640" progId="Equation.DSMT4">
                  <p:embed/>
                </p:oleObj>
              </mc:Choice>
              <mc:Fallback>
                <p:oleObj name="Equation" r:id="rId19" imgW="171432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292600"/>
                        <a:ext cx="171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994583"/>
              </p:ext>
            </p:extLst>
          </p:nvPr>
        </p:nvGraphicFramePr>
        <p:xfrm>
          <a:off x="1295400" y="4787900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" name="Equation" r:id="rId21" imgW="1180800" imgH="393480" progId="Equation.DSMT4">
                  <p:embed/>
                </p:oleObj>
              </mc:Choice>
              <mc:Fallback>
                <p:oleObj name="Equation" r:id="rId21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95400" y="4787900"/>
                        <a:ext cx="1181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1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7937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8915400" cy="5638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15972" y="1795176"/>
            <a:ext cx="9134163" cy="3234024"/>
            <a:chOff x="-7369" y="2188380"/>
            <a:chExt cx="9134163" cy="3234024"/>
          </a:xfrm>
        </p:grpSpPr>
        <p:sp>
          <p:nvSpPr>
            <p:cNvPr id="5" name="TextBox 4"/>
            <p:cNvSpPr txBox="1"/>
            <p:nvPr/>
          </p:nvSpPr>
          <p:spPr>
            <a:xfrm>
              <a:off x="0" y="2190750"/>
              <a:ext cx="9126794" cy="3231654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en-US" dirty="0" smtClean="0"/>
            </a:p>
            <a:p>
              <a:r>
                <a:rPr lang="en-US" dirty="0"/>
                <a:t> </a:t>
              </a:r>
              <a:r>
                <a:rPr lang="en-US" dirty="0" smtClean="0"/>
                <a:t>      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dirty="0" smtClean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dirty="0" smtClean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dirty="0" smtClean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0" y="2188380"/>
              <a:ext cx="9126794" cy="215444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en-US" sz="800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-7369" y="2188380"/>
              <a:ext cx="845570" cy="521297"/>
              <a:chOff x="3" y="1"/>
              <a:chExt cx="4614545" cy="2810195"/>
            </a:xfrm>
          </p:grpSpPr>
          <p:sp>
            <p:nvSpPr>
              <p:cNvPr id="8" name="Right Triangle 7"/>
              <p:cNvSpPr/>
              <p:nvPr/>
            </p:nvSpPr>
            <p:spPr>
              <a:xfrm rot="5400000">
                <a:off x="940047" y="-864305"/>
                <a:ext cx="2734457" cy="4614545"/>
              </a:xfrm>
              <a:prstGeom prst="rtTriangl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" name="Freeform 8"/>
              <p:cNvSpPr/>
              <p:nvPr/>
            </p:nvSpPr>
            <p:spPr>
              <a:xfrm>
                <a:off x="82982" y="1"/>
                <a:ext cx="1854720" cy="2744025"/>
              </a:xfrm>
              <a:custGeom>
                <a:avLst/>
                <a:gdLst>
                  <a:gd name="connsiteX0" fmla="*/ 58525 w 1868275"/>
                  <a:gd name="connsiteY0" fmla="*/ 2727885 h 2747903"/>
                  <a:gd name="connsiteX1" fmla="*/ 325225 w 1868275"/>
                  <a:gd name="connsiteY1" fmla="*/ 2337360 h 2747903"/>
                  <a:gd name="connsiteX2" fmla="*/ 420475 w 1868275"/>
                  <a:gd name="connsiteY2" fmla="*/ 1880160 h 2747903"/>
                  <a:gd name="connsiteX3" fmla="*/ 372850 w 1868275"/>
                  <a:gd name="connsiteY3" fmla="*/ 1461060 h 2747903"/>
                  <a:gd name="connsiteX4" fmla="*/ 201400 w 1868275"/>
                  <a:gd name="connsiteY4" fmla="*/ 1241985 h 2747903"/>
                  <a:gd name="connsiteX5" fmla="*/ 49000 w 1868275"/>
                  <a:gd name="connsiteY5" fmla="*/ 918135 h 2747903"/>
                  <a:gd name="connsiteX6" fmla="*/ 29950 w 1868275"/>
                  <a:gd name="connsiteY6" fmla="*/ 670485 h 2747903"/>
                  <a:gd name="connsiteX7" fmla="*/ 182350 w 1868275"/>
                  <a:gd name="connsiteY7" fmla="*/ 308535 h 2747903"/>
                  <a:gd name="connsiteX8" fmla="*/ 477625 w 1868275"/>
                  <a:gd name="connsiteY8" fmla="*/ 108510 h 2747903"/>
                  <a:gd name="connsiteX9" fmla="*/ 811000 w 1868275"/>
                  <a:gd name="connsiteY9" fmla="*/ 3735 h 2747903"/>
                  <a:gd name="connsiteX10" fmla="*/ 1115800 w 1868275"/>
                  <a:gd name="connsiteY10" fmla="*/ 32310 h 2747903"/>
                  <a:gd name="connsiteX11" fmla="*/ 1411075 w 1868275"/>
                  <a:gd name="connsiteY11" fmla="*/ 118035 h 2747903"/>
                  <a:gd name="connsiteX12" fmla="*/ 1563475 w 1868275"/>
                  <a:gd name="connsiteY12" fmla="*/ 279960 h 2747903"/>
                  <a:gd name="connsiteX13" fmla="*/ 1639675 w 1868275"/>
                  <a:gd name="connsiteY13" fmla="*/ 518085 h 2747903"/>
                  <a:gd name="connsiteX14" fmla="*/ 1639675 w 1868275"/>
                  <a:gd name="connsiteY14" fmla="*/ 746685 h 2747903"/>
                  <a:gd name="connsiteX15" fmla="*/ 1763500 w 1868275"/>
                  <a:gd name="connsiteY15" fmla="*/ 937185 h 2747903"/>
                  <a:gd name="connsiteX16" fmla="*/ 1868275 w 1868275"/>
                  <a:gd name="connsiteY16" fmla="*/ 1013385 h 2747903"/>
                  <a:gd name="connsiteX17" fmla="*/ 1868275 w 1868275"/>
                  <a:gd name="connsiteY17" fmla="*/ 1013385 h 2747903"/>
                  <a:gd name="connsiteX18" fmla="*/ 1801600 w 1868275"/>
                  <a:gd name="connsiteY18" fmla="*/ 1118160 h 2747903"/>
                  <a:gd name="connsiteX19" fmla="*/ 1773025 w 1868275"/>
                  <a:gd name="connsiteY19" fmla="*/ 1213410 h 2747903"/>
                  <a:gd name="connsiteX20" fmla="*/ 1811125 w 1868275"/>
                  <a:gd name="connsiteY20" fmla="*/ 1356285 h 2747903"/>
                  <a:gd name="connsiteX21" fmla="*/ 1763500 w 1868275"/>
                  <a:gd name="connsiteY21" fmla="*/ 1508685 h 2747903"/>
                  <a:gd name="connsiteX22" fmla="*/ 1782550 w 1868275"/>
                  <a:gd name="connsiteY22" fmla="*/ 1651560 h 2747903"/>
                  <a:gd name="connsiteX23" fmla="*/ 1753975 w 1868275"/>
                  <a:gd name="connsiteY23" fmla="*/ 1680135 h 2747903"/>
                  <a:gd name="connsiteX24" fmla="*/ 1582525 w 1868275"/>
                  <a:gd name="connsiteY24" fmla="*/ 1689660 h 2747903"/>
                  <a:gd name="connsiteX25" fmla="*/ 58525 w 1868275"/>
                  <a:gd name="connsiteY25" fmla="*/ 2727885 h 2747903"/>
                  <a:gd name="connsiteX0" fmla="*/ 53699 w 1863449"/>
                  <a:gd name="connsiteY0" fmla="*/ 2727885 h 2742563"/>
                  <a:gd name="connsiteX1" fmla="*/ 320399 w 1863449"/>
                  <a:gd name="connsiteY1" fmla="*/ 2337360 h 2742563"/>
                  <a:gd name="connsiteX2" fmla="*/ 415649 w 1863449"/>
                  <a:gd name="connsiteY2" fmla="*/ 1880160 h 2742563"/>
                  <a:gd name="connsiteX3" fmla="*/ 368024 w 1863449"/>
                  <a:gd name="connsiteY3" fmla="*/ 1461060 h 2742563"/>
                  <a:gd name="connsiteX4" fmla="*/ 196574 w 1863449"/>
                  <a:gd name="connsiteY4" fmla="*/ 1241985 h 2742563"/>
                  <a:gd name="connsiteX5" fmla="*/ 44174 w 1863449"/>
                  <a:gd name="connsiteY5" fmla="*/ 918135 h 2742563"/>
                  <a:gd name="connsiteX6" fmla="*/ 25124 w 1863449"/>
                  <a:gd name="connsiteY6" fmla="*/ 670485 h 2742563"/>
                  <a:gd name="connsiteX7" fmla="*/ 177524 w 1863449"/>
                  <a:gd name="connsiteY7" fmla="*/ 308535 h 2742563"/>
                  <a:gd name="connsiteX8" fmla="*/ 472799 w 1863449"/>
                  <a:gd name="connsiteY8" fmla="*/ 108510 h 2742563"/>
                  <a:gd name="connsiteX9" fmla="*/ 806174 w 1863449"/>
                  <a:gd name="connsiteY9" fmla="*/ 3735 h 2742563"/>
                  <a:gd name="connsiteX10" fmla="*/ 1110974 w 1863449"/>
                  <a:gd name="connsiteY10" fmla="*/ 32310 h 2742563"/>
                  <a:gd name="connsiteX11" fmla="*/ 1406249 w 1863449"/>
                  <a:gd name="connsiteY11" fmla="*/ 118035 h 2742563"/>
                  <a:gd name="connsiteX12" fmla="*/ 1558649 w 1863449"/>
                  <a:gd name="connsiteY12" fmla="*/ 279960 h 2742563"/>
                  <a:gd name="connsiteX13" fmla="*/ 1634849 w 1863449"/>
                  <a:gd name="connsiteY13" fmla="*/ 518085 h 2742563"/>
                  <a:gd name="connsiteX14" fmla="*/ 1634849 w 1863449"/>
                  <a:gd name="connsiteY14" fmla="*/ 746685 h 2742563"/>
                  <a:gd name="connsiteX15" fmla="*/ 1758674 w 1863449"/>
                  <a:gd name="connsiteY15" fmla="*/ 937185 h 2742563"/>
                  <a:gd name="connsiteX16" fmla="*/ 1863449 w 1863449"/>
                  <a:gd name="connsiteY16" fmla="*/ 1013385 h 2742563"/>
                  <a:gd name="connsiteX17" fmla="*/ 1863449 w 1863449"/>
                  <a:gd name="connsiteY17" fmla="*/ 1013385 h 2742563"/>
                  <a:gd name="connsiteX18" fmla="*/ 1796774 w 1863449"/>
                  <a:gd name="connsiteY18" fmla="*/ 1118160 h 2742563"/>
                  <a:gd name="connsiteX19" fmla="*/ 1768199 w 1863449"/>
                  <a:gd name="connsiteY19" fmla="*/ 1213410 h 2742563"/>
                  <a:gd name="connsiteX20" fmla="*/ 1806299 w 1863449"/>
                  <a:gd name="connsiteY20" fmla="*/ 1356285 h 2742563"/>
                  <a:gd name="connsiteX21" fmla="*/ 1758674 w 1863449"/>
                  <a:gd name="connsiteY21" fmla="*/ 1508685 h 2742563"/>
                  <a:gd name="connsiteX22" fmla="*/ 1777724 w 1863449"/>
                  <a:gd name="connsiteY22" fmla="*/ 1651560 h 2742563"/>
                  <a:gd name="connsiteX23" fmla="*/ 1749149 w 1863449"/>
                  <a:gd name="connsiteY23" fmla="*/ 1680135 h 2742563"/>
                  <a:gd name="connsiteX24" fmla="*/ 1501495 w 1863449"/>
                  <a:gd name="connsiteY24" fmla="*/ 1803970 h 2742563"/>
                  <a:gd name="connsiteX25" fmla="*/ 53699 w 1863449"/>
                  <a:gd name="connsiteY25" fmla="*/ 2727885 h 2742563"/>
                  <a:gd name="connsiteX0" fmla="*/ 53699 w 1863449"/>
                  <a:gd name="connsiteY0" fmla="*/ 2727885 h 2742563"/>
                  <a:gd name="connsiteX1" fmla="*/ 320399 w 1863449"/>
                  <a:gd name="connsiteY1" fmla="*/ 2337360 h 2742563"/>
                  <a:gd name="connsiteX2" fmla="*/ 415649 w 1863449"/>
                  <a:gd name="connsiteY2" fmla="*/ 1880160 h 2742563"/>
                  <a:gd name="connsiteX3" fmla="*/ 368024 w 1863449"/>
                  <a:gd name="connsiteY3" fmla="*/ 1461060 h 2742563"/>
                  <a:gd name="connsiteX4" fmla="*/ 196574 w 1863449"/>
                  <a:gd name="connsiteY4" fmla="*/ 1241985 h 2742563"/>
                  <a:gd name="connsiteX5" fmla="*/ 44174 w 1863449"/>
                  <a:gd name="connsiteY5" fmla="*/ 918135 h 2742563"/>
                  <a:gd name="connsiteX6" fmla="*/ 25124 w 1863449"/>
                  <a:gd name="connsiteY6" fmla="*/ 670485 h 2742563"/>
                  <a:gd name="connsiteX7" fmla="*/ 177524 w 1863449"/>
                  <a:gd name="connsiteY7" fmla="*/ 308535 h 2742563"/>
                  <a:gd name="connsiteX8" fmla="*/ 472799 w 1863449"/>
                  <a:gd name="connsiteY8" fmla="*/ 108510 h 2742563"/>
                  <a:gd name="connsiteX9" fmla="*/ 806174 w 1863449"/>
                  <a:gd name="connsiteY9" fmla="*/ 3735 h 2742563"/>
                  <a:gd name="connsiteX10" fmla="*/ 1110974 w 1863449"/>
                  <a:gd name="connsiteY10" fmla="*/ 32310 h 2742563"/>
                  <a:gd name="connsiteX11" fmla="*/ 1406249 w 1863449"/>
                  <a:gd name="connsiteY11" fmla="*/ 118035 h 2742563"/>
                  <a:gd name="connsiteX12" fmla="*/ 1558649 w 1863449"/>
                  <a:gd name="connsiteY12" fmla="*/ 279960 h 2742563"/>
                  <a:gd name="connsiteX13" fmla="*/ 1634849 w 1863449"/>
                  <a:gd name="connsiteY13" fmla="*/ 518085 h 2742563"/>
                  <a:gd name="connsiteX14" fmla="*/ 1634849 w 1863449"/>
                  <a:gd name="connsiteY14" fmla="*/ 746685 h 2742563"/>
                  <a:gd name="connsiteX15" fmla="*/ 1758674 w 1863449"/>
                  <a:gd name="connsiteY15" fmla="*/ 937185 h 2742563"/>
                  <a:gd name="connsiteX16" fmla="*/ 1863449 w 1863449"/>
                  <a:gd name="connsiteY16" fmla="*/ 1013385 h 2742563"/>
                  <a:gd name="connsiteX17" fmla="*/ 1863449 w 1863449"/>
                  <a:gd name="connsiteY17" fmla="*/ 1013385 h 2742563"/>
                  <a:gd name="connsiteX18" fmla="*/ 1796774 w 1863449"/>
                  <a:gd name="connsiteY18" fmla="*/ 1118160 h 2742563"/>
                  <a:gd name="connsiteX19" fmla="*/ 1768199 w 1863449"/>
                  <a:gd name="connsiteY19" fmla="*/ 1213410 h 2742563"/>
                  <a:gd name="connsiteX20" fmla="*/ 1749138 w 1863449"/>
                  <a:gd name="connsiteY20" fmla="*/ 1365812 h 2742563"/>
                  <a:gd name="connsiteX21" fmla="*/ 1758674 w 1863449"/>
                  <a:gd name="connsiteY21" fmla="*/ 1508685 h 2742563"/>
                  <a:gd name="connsiteX22" fmla="*/ 1777724 w 1863449"/>
                  <a:gd name="connsiteY22" fmla="*/ 1651560 h 2742563"/>
                  <a:gd name="connsiteX23" fmla="*/ 1749149 w 1863449"/>
                  <a:gd name="connsiteY23" fmla="*/ 1680135 h 2742563"/>
                  <a:gd name="connsiteX24" fmla="*/ 1501495 w 1863449"/>
                  <a:gd name="connsiteY24" fmla="*/ 1803970 h 2742563"/>
                  <a:gd name="connsiteX25" fmla="*/ 53699 w 1863449"/>
                  <a:gd name="connsiteY25" fmla="*/ 2727885 h 2742563"/>
                  <a:gd name="connsiteX0" fmla="*/ 39894 w 1849644"/>
                  <a:gd name="connsiteY0" fmla="*/ 2727885 h 2746471"/>
                  <a:gd name="connsiteX1" fmla="*/ 306594 w 1849644"/>
                  <a:gd name="connsiteY1" fmla="*/ 2337360 h 2746471"/>
                  <a:gd name="connsiteX2" fmla="*/ 401844 w 1849644"/>
                  <a:gd name="connsiteY2" fmla="*/ 1880160 h 2746471"/>
                  <a:gd name="connsiteX3" fmla="*/ 354219 w 1849644"/>
                  <a:gd name="connsiteY3" fmla="*/ 1461060 h 2746471"/>
                  <a:gd name="connsiteX4" fmla="*/ 182769 w 1849644"/>
                  <a:gd name="connsiteY4" fmla="*/ 1241985 h 2746471"/>
                  <a:gd name="connsiteX5" fmla="*/ 30369 w 1849644"/>
                  <a:gd name="connsiteY5" fmla="*/ 918135 h 2746471"/>
                  <a:gd name="connsiteX6" fmla="*/ 11319 w 1849644"/>
                  <a:gd name="connsiteY6" fmla="*/ 670485 h 2746471"/>
                  <a:gd name="connsiteX7" fmla="*/ 163719 w 1849644"/>
                  <a:gd name="connsiteY7" fmla="*/ 308535 h 2746471"/>
                  <a:gd name="connsiteX8" fmla="*/ 458994 w 1849644"/>
                  <a:gd name="connsiteY8" fmla="*/ 108510 h 2746471"/>
                  <a:gd name="connsiteX9" fmla="*/ 792369 w 1849644"/>
                  <a:gd name="connsiteY9" fmla="*/ 3735 h 2746471"/>
                  <a:gd name="connsiteX10" fmla="*/ 1097169 w 1849644"/>
                  <a:gd name="connsiteY10" fmla="*/ 32310 h 2746471"/>
                  <a:gd name="connsiteX11" fmla="*/ 1392444 w 1849644"/>
                  <a:gd name="connsiteY11" fmla="*/ 118035 h 2746471"/>
                  <a:gd name="connsiteX12" fmla="*/ 1544844 w 1849644"/>
                  <a:gd name="connsiteY12" fmla="*/ 279960 h 2746471"/>
                  <a:gd name="connsiteX13" fmla="*/ 1621044 w 1849644"/>
                  <a:gd name="connsiteY13" fmla="*/ 518085 h 2746471"/>
                  <a:gd name="connsiteX14" fmla="*/ 1621044 w 1849644"/>
                  <a:gd name="connsiteY14" fmla="*/ 746685 h 2746471"/>
                  <a:gd name="connsiteX15" fmla="*/ 1744869 w 1849644"/>
                  <a:gd name="connsiteY15" fmla="*/ 937185 h 2746471"/>
                  <a:gd name="connsiteX16" fmla="*/ 1849644 w 1849644"/>
                  <a:gd name="connsiteY16" fmla="*/ 1013385 h 2746471"/>
                  <a:gd name="connsiteX17" fmla="*/ 1849644 w 1849644"/>
                  <a:gd name="connsiteY17" fmla="*/ 1013385 h 2746471"/>
                  <a:gd name="connsiteX18" fmla="*/ 1782969 w 1849644"/>
                  <a:gd name="connsiteY18" fmla="*/ 1118160 h 2746471"/>
                  <a:gd name="connsiteX19" fmla="*/ 1754394 w 1849644"/>
                  <a:gd name="connsiteY19" fmla="*/ 1213410 h 2746471"/>
                  <a:gd name="connsiteX20" fmla="*/ 1735333 w 1849644"/>
                  <a:gd name="connsiteY20" fmla="*/ 1365812 h 2746471"/>
                  <a:gd name="connsiteX21" fmla="*/ 1744869 w 1849644"/>
                  <a:gd name="connsiteY21" fmla="*/ 1508685 h 2746471"/>
                  <a:gd name="connsiteX22" fmla="*/ 1763919 w 1849644"/>
                  <a:gd name="connsiteY22" fmla="*/ 1651560 h 2746471"/>
                  <a:gd name="connsiteX23" fmla="*/ 1735344 w 1849644"/>
                  <a:gd name="connsiteY23" fmla="*/ 1680135 h 2746471"/>
                  <a:gd name="connsiteX24" fmla="*/ 1218856 w 1849644"/>
                  <a:gd name="connsiteY24" fmla="*/ 1719383 h 2746471"/>
                  <a:gd name="connsiteX25" fmla="*/ 39894 w 1849644"/>
                  <a:gd name="connsiteY25" fmla="*/ 2727885 h 2746471"/>
                  <a:gd name="connsiteX0" fmla="*/ 39894 w 1849644"/>
                  <a:gd name="connsiteY0" fmla="*/ 2727885 h 2746471"/>
                  <a:gd name="connsiteX1" fmla="*/ 306594 w 1849644"/>
                  <a:gd name="connsiteY1" fmla="*/ 2337360 h 2746471"/>
                  <a:gd name="connsiteX2" fmla="*/ 401844 w 1849644"/>
                  <a:gd name="connsiteY2" fmla="*/ 1880160 h 2746471"/>
                  <a:gd name="connsiteX3" fmla="*/ 354219 w 1849644"/>
                  <a:gd name="connsiteY3" fmla="*/ 1461060 h 2746471"/>
                  <a:gd name="connsiteX4" fmla="*/ 182769 w 1849644"/>
                  <a:gd name="connsiteY4" fmla="*/ 1241985 h 2746471"/>
                  <a:gd name="connsiteX5" fmla="*/ 30369 w 1849644"/>
                  <a:gd name="connsiteY5" fmla="*/ 918135 h 2746471"/>
                  <a:gd name="connsiteX6" fmla="*/ 11319 w 1849644"/>
                  <a:gd name="connsiteY6" fmla="*/ 670485 h 2746471"/>
                  <a:gd name="connsiteX7" fmla="*/ 163719 w 1849644"/>
                  <a:gd name="connsiteY7" fmla="*/ 308535 h 2746471"/>
                  <a:gd name="connsiteX8" fmla="*/ 458994 w 1849644"/>
                  <a:gd name="connsiteY8" fmla="*/ 108510 h 2746471"/>
                  <a:gd name="connsiteX9" fmla="*/ 792369 w 1849644"/>
                  <a:gd name="connsiteY9" fmla="*/ 3735 h 2746471"/>
                  <a:gd name="connsiteX10" fmla="*/ 1097169 w 1849644"/>
                  <a:gd name="connsiteY10" fmla="*/ 32310 h 2746471"/>
                  <a:gd name="connsiteX11" fmla="*/ 1392444 w 1849644"/>
                  <a:gd name="connsiteY11" fmla="*/ 118035 h 2746471"/>
                  <a:gd name="connsiteX12" fmla="*/ 1544844 w 1849644"/>
                  <a:gd name="connsiteY12" fmla="*/ 279960 h 2746471"/>
                  <a:gd name="connsiteX13" fmla="*/ 1621044 w 1849644"/>
                  <a:gd name="connsiteY13" fmla="*/ 518085 h 2746471"/>
                  <a:gd name="connsiteX14" fmla="*/ 1621044 w 1849644"/>
                  <a:gd name="connsiteY14" fmla="*/ 746685 h 2746471"/>
                  <a:gd name="connsiteX15" fmla="*/ 1744869 w 1849644"/>
                  <a:gd name="connsiteY15" fmla="*/ 937185 h 2746471"/>
                  <a:gd name="connsiteX16" fmla="*/ 1849644 w 1849644"/>
                  <a:gd name="connsiteY16" fmla="*/ 1013385 h 2746471"/>
                  <a:gd name="connsiteX17" fmla="*/ 1849644 w 1849644"/>
                  <a:gd name="connsiteY17" fmla="*/ 1013385 h 2746471"/>
                  <a:gd name="connsiteX18" fmla="*/ 1782969 w 1849644"/>
                  <a:gd name="connsiteY18" fmla="*/ 1118160 h 2746471"/>
                  <a:gd name="connsiteX19" fmla="*/ 1754394 w 1849644"/>
                  <a:gd name="connsiteY19" fmla="*/ 1213410 h 2746471"/>
                  <a:gd name="connsiteX20" fmla="*/ 1735333 w 1849644"/>
                  <a:gd name="connsiteY20" fmla="*/ 1365812 h 2746471"/>
                  <a:gd name="connsiteX21" fmla="*/ 1744869 w 1849644"/>
                  <a:gd name="connsiteY21" fmla="*/ 1508685 h 2746471"/>
                  <a:gd name="connsiteX22" fmla="*/ 1763919 w 1849644"/>
                  <a:gd name="connsiteY22" fmla="*/ 1651560 h 2746471"/>
                  <a:gd name="connsiteX23" fmla="*/ 1735344 w 1849644"/>
                  <a:gd name="connsiteY23" fmla="*/ 1680135 h 2746471"/>
                  <a:gd name="connsiteX24" fmla="*/ 1218856 w 1849644"/>
                  <a:gd name="connsiteY24" fmla="*/ 1719383 h 2746471"/>
                  <a:gd name="connsiteX25" fmla="*/ 39894 w 1849644"/>
                  <a:gd name="connsiteY25" fmla="*/ 2727885 h 2746471"/>
                  <a:gd name="connsiteX0" fmla="*/ 39894 w 1849644"/>
                  <a:gd name="connsiteY0" fmla="*/ 2727885 h 2746471"/>
                  <a:gd name="connsiteX1" fmla="*/ 306594 w 1849644"/>
                  <a:gd name="connsiteY1" fmla="*/ 2337360 h 2746471"/>
                  <a:gd name="connsiteX2" fmla="*/ 401844 w 1849644"/>
                  <a:gd name="connsiteY2" fmla="*/ 1880160 h 2746471"/>
                  <a:gd name="connsiteX3" fmla="*/ 354219 w 1849644"/>
                  <a:gd name="connsiteY3" fmla="*/ 1461060 h 2746471"/>
                  <a:gd name="connsiteX4" fmla="*/ 182769 w 1849644"/>
                  <a:gd name="connsiteY4" fmla="*/ 1241985 h 2746471"/>
                  <a:gd name="connsiteX5" fmla="*/ 30369 w 1849644"/>
                  <a:gd name="connsiteY5" fmla="*/ 918135 h 2746471"/>
                  <a:gd name="connsiteX6" fmla="*/ 11319 w 1849644"/>
                  <a:gd name="connsiteY6" fmla="*/ 670485 h 2746471"/>
                  <a:gd name="connsiteX7" fmla="*/ 163719 w 1849644"/>
                  <a:gd name="connsiteY7" fmla="*/ 308535 h 2746471"/>
                  <a:gd name="connsiteX8" fmla="*/ 458994 w 1849644"/>
                  <a:gd name="connsiteY8" fmla="*/ 108510 h 2746471"/>
                  <a:gd name="connsiteX9" fmla="*/ 792369 w 1849644"/>
                  <a:gd name="connsiteY9" fmla="*/ 3735 h 2746471"/>
                  <a:gd name="connsiteX10" fmla="*/ 1097169 w 1849644"/>
                  <a:gd name="connsiteY10" fmla="*/ 32310 h 2746471"/>
                  <a:gd name="connsiteX11" fmla="*/ 1392444 w 1849644"/>
                  <a:gd name="connsiteY11" fmla="*/ 118035 h 2746471"/>
                  <a:gd name="connsiteX12" fmla="*/ 1544844 w 1849644"/>
                  <a:gd name="connsiteY12" fmla="*/ 279960 h 2746471"/>
                  <a:gd name="connsiteX13" fmla="*/ 1621044 w 1849644"/>
                  <a:gd name="connsiteY13" fmla="*/ 518085 h 2746471"/>
                  <a:gd name="connsiteX14" fmla="*/ 1621044 w 1849644"/>
                  <a:gd name="connsiteY14" fmla="*/ 746685 h 2746471"/>
                  <a:gd name="connsiteX15" fmla="*/ 1744869 w 1849644"/>
                  <a:gd name="connsiteY15" fmla="*/ 937185 h 2746471"/>
                  <a:gd name="connsiteX16" fmla="*/ 1849644 w 1849644"/>
                  <a:gd name="connsiteY16" fmla="*/ 1013385 h 2746471"/>
                  <a:gd name="connsiteX17" fmla="*/ 1849644 w 1849644"/>
                  <a:gd name="connsiteY17" fmla="*/ 1013385 h 2746471"/>
                  <a:gd name="connsiteX18" fmla="*/ 1782969 w 1849644"/>
                  <a:gd name="connsiteY18" fmla="*/ 1118160 h 2746471"/>
                  <a:gd name="connsiteX19" fmla="*/ 1754394 w 1849644"/>
                  <a:gd name="connsiteY19" fmla="*/ 1213410 h 2746471"/>
                  <a:gd name="connsiteX20" fmla="*/ 1735333 w 1849644"/>
                  <a:gd name="connsiteY20" fmla="*/ 1365812 h 2746471"/>
                  <a:gd name="connsiteX21" fmla="*/ 1744869 w 1849644"/>
                  <a:gd name="connsiteY21" fmla="*/ 1508685 h 2746471"/>
                  <a:gd name="connsiteX22" fmla="*/ 1763919 w 1849644"/>
                  <a:gd name="connsiteY22" fmla="*/ 1651560 h 2746471"/>
                  <a:gd name="connsiteX23" fmla="*/ 1735344 w 1849644"/>
                  <a:gd name="connsiteY23" fmla="*/ 1680135 h 2746471"/>
                  <a:gd name="connsiteX24" fmla="*/ 1218856 w 1849644"/>
                  <a:gd name="connsiteY24" fmla="*/ 1719383 h 2746471"/>
                  <a:gd name="connsiteX25" fmla="*/ 39894 w 1849644"/>
                  <a:gd name="connsiteY25" fmla="*/ 2727885 h 2746471"/>
                  <a:gd name="connsiteX0" fmla="*/ 39894 w 1849644"/>
                  <a:gd name="connsiteY0" fmla="*/ 2727885 h 2740713"/>
                  <a:gd name="connsiteX1" fmla="*/ 306594 w 1849644"/>
                  <a:gd name="connsiteY1" fmla="*/ 2337360 h 2740713"/>
                  <a:gd name="connsiteX2" fmla="*/ 401844 w 1849644"/>
                  <a:gd name="connsiteY2" fmla="*/ 1880160 h 2740713"/>
                  <a:gd name="connsiteX3" fmla="*/ 354219 w 1849644"/>
                  <a:gd name="connsiteY3" fmla="*/ 1461060 h 2740713"/>
                  <a:gd name="connsiteX4" fmla="*/ 182769 w 1849644"/>
                  <a:gd name="connsiteY4" fmla="*/ 1241985 h 2740713"/>
                  <a:gd name="connsiteX5" fmla="*/ 30369 w 1849644"/>
                  <a:gd name="connsiteY5" fmla="*/ 918135 h 2740713"/>
                  <a:gd name="connsiteX6" fmla="*/ 11319 w 1849644"/>
                  <a:gd name="connsiteY6" fmla="*/ 670485 h 2740713"/>
                  <a:gd name="connsiteX7" fmla="*/ 163719 w 1849644"/>
                  <a:gd name="connsiteY7" fmla="*/ 308535 h 2740713"/>
                  <a:gd name="connsiteX8" fmla="*/ 458994 w 1849644"/>
                  <a:gd name="connsiteY8" fmla="*/ 108510 h 2740713"/>
                  <a:gd name="connsiteX9" fmla="*/ 792369 w 1849644"/>
                  <a:gd name="connsiteY9" fmla="*/ 3735 h 2740713"/>
                  <a:gd name="connsiteX10" fmla="*/ 1097169 w 1849644"/>
                  <a:gd name="connsiteY10" fmla="*/ 32310 h 2740713"/>
                  <a:gd name="connsiteX11" fmla="*/ 1392444 w 1849644"/>
                  <a:gd name="connsiteY11" fmla="*/ 118035 h 2740713"/>
                  <a:gd name="connsiteX12" fmla="*/ 1544844 w 1849644"/>
                  <a:gd name="connsiteY12" fmla="*/ 279960 h 2740713"/>
                  <a:gd name="connsiteX13" fmla="*/ 1621044 w 1849644"/>
                  <a:gd name="connsiteY13" fmla="*/ 518085 h 2740713"/>
                  <a:gd name="connsiteX14" fmla="*/ 1621044 w 1849644"/>
                  <a:gd name="connsiteY14" fmla="*/ 746685 h 2740713"/>
                  <a:gd name="connsiteX15" fmla="*/ 1744869 w 1849644"/>
                  <a:gd name="connsiteY15" fmla="*/ 937185 h 2740713"/>
                  <a:gd name="connsiteX16" fmla="*/ 1849644 w 1849644"/>
                  <a:gd name="connsiteY16" fmla="*/ 1013385 h 2740713"/>
                  <a:gd name="connsiteX17" fmla="*/ 1849644 w 1849644"/>
                  <a:gd name="connsiteY17" fmla="*/ 1013385 h 2740713"/>
                  <a:gd name="connsiteX18" fmla="*/ 1782969 w 1849644"/>
                  <a:gd name="connsiteY18" fmla="*/ 1118160 h 2740713"/>
                  <a:gd name="connsiteX19" fmla="*/ 1754394 w 1849644"/>
                  <a:gd name="connsiteY19" fmla="*/ 1213410 h 2740713"/>
                  <a:gd name="connsiteX20" fmla="*/ 1735333 w 1849644"/>
                  <a:gd name="connsiteY20" fmla="*/ 1365812 h 2740713"/>
                  <a:gd name="connsiteX21" fmla="*/ 1744869 w 1849644"/>
                  <a:gd name="connsiteY21" fmla="*/ 1508685 h 2740713"/>
                  <a:gd name="connsiteX22" fmla="*/ 1763919 w 1849644"/>
                  <a:gd name="connsiteY22" fmla="*/ 1651560 h 2740713"/>
                  <a:gd name="connsiteX23" fmla="*/ 1735344 w 1849644"/>
                  <a:gd name="connsiteY23" fmla="*/ 1680135 h 2740713"/>
                  <a:gd name="connsiteX24" fmla="*/ 1183012 w 1849644"/>
                  <a:gd name="connsiteY24" fmla="*/ 1846289 h 2740713"/>
                  <a:gd name="connsiteX25" fmla="*/ 39894 w 1849644"/>
                  <a:gd name="connsiteY25" fmla="*/ 2727885 h 2740713"/>
                  <a:gd name="connsiteX0" fmla="*/ 39894 w 1849644"/>
                  <a:gd name="connsiteY0" fmla="*/ 2727885 h 2733895"/>
                  <a:gd name="connsiteX1" fmla="*/ 306594 w 1849644"/>
                  <a:gd name="connsiteY1" fmla="*/ 2337360 h 2733895"/>
                  <a:gd name="connsiteX2" fmla="*/ 401844 w 1849644"/>
                  <a:gd name="connsiteY2" fmla="*/ 1880160 h 2733895"/>
                  <a:gd name="connsiteX3" fmla="*/ 354219 w 1849644"/>
                  <a:gd name="connsiteY3" fmla="*/ 1461060 h 2733895"/>
                  <a:gd name="connsiteX4" fmla="*/ 182769 w 1849644"/>
                  <a:gd name="connsiteY4" fmla="*/ 1241985 h 2733895"/>
                  <a:gd name="connsiteX5" fmla="*/ 30369 w 1849644"/>
                  <a:gd name="connsiteY5" fmla="*/ 918135 h 2733895"/>
                  <a:gd name="connsiteX6" fmla="*/ 11319 w 1849644"/>
                  <a:gd name="connsiteY6" fmla="*/ 670485 h 2733895"/>
                  <a:gd name="connsiteX7" fmla="*/ 163719 w 1849644"/>
                  <a:gd name="connsiteY7" fmla="*/ 308535 h 2733895"/>
                  <a:gd name="connsiteX8" fmla="*/ 458994 w 1849644"/>
                  <a:gd name="connsiteY8" fmla="*/ 108510 h 2733895"/>
                  <a:gd name="connsiteX9" fmla="*/ 792369 w 1849644"/>
                  <a:gd name="connsiteY9" fmla="*/ 3735 h 2733895"/>
                  <a:gd name="connsiteX10" fmla="*/ 1097169 w 1849644"/>
                  <a:gd name="connsiteY10" fmla="*/ 32310 h 2733895"/>
                  <a:gd name="connsiteX11" fmla="*/ 1392444 w 1849644"/>
                  <a:gd name="connsiteY11" fmla="*/ 118035 h 2733895"/>
                  <a:gd name="connsiteX12" fmla="*/ 1544844 w 1849644"/>
                  <a:gd name="connsiteY12" fmla="*/ 279960 h 2733895"/>
                  <a:gd name="connsiteX13" fmla="*/ 1621044 w 1849644"/>
                  <a:gd name="connsiteY13" fmla="*/ 518085 h 2733895"/>
                  <a:gd name="connsiteX14" fmla="*/ 1621044 w 1849644"/>
                  <a:gd name="connsiteY14" fmla="*/ 746685 h 2733895"/>
                  <a:gd name="connsiteX15" fmla="*/ 1744869 w 1849644"/>
                  <a:gd name="connsiteY15" fmla="*/ 937185 h 2733895"/>
                  <a:gd name="connsiteX16" fmla="*/ 1849644 w 1849644"/>
                  <a:gd name="connsiteY16" fmla="*/ 1013385 h 2733895"/>
                  <a:gd name="connsiteX17" fmla="*/ 1849644 w 1849644"/>
                  <a:gd name="connsiteY17" fmla="*/ 1013385 h 2733895"/>
                  <a:gd name="connsiteX18" fmla="*/ 1782969 w 1849644"/>
                  <a:gd name="connsiteY18" fmla="*/ 1118160 h 2733895"/>
                  <a:gd name="connsiteX19" fmla="*/ 1754394 w 1849644"/>
                  <a:gd name="connsiteY19" fmla="*/ 1213410 h 2733895"/>
                  <a:gd name="connsiteX20" fmla="*/ 1735333 w 1849644"/>
                  <a:gd name="connsiteY20" fmla="*/ 1365812 h 2733895"/>
                  <a:gd name="connsiteX21" fmla="*/ 1744869 w 1849644"/>
                  <a:gd name="connsiteY21" fmla="*/ 1508685 h 2733895"/>
                  <a:gd name="connsiteX22" fmla="*/ 1763919 w 1849644"/>
                  <a:gd name="connsiteY22" fmla="*/ 1651560 h 2733895"/>
                  <a:gd name="connsiteX23" fmla="*/ 1735344 w 1849644"/>
                  <a:gd name="connsiteY23" fmla="*/ 1680135 h 2733895"/>
                  <a:gd name="connsiteX24" fmla="*/ 1200934 w 1849644"/>
                  <a:gd name="connsiteY24" fmla="*/ 2023957 h 2733895"/>
                  <a:gd name="connsiteX25" fmla="*/ 39894 w 1849644"/>
                  <a:gd name="connsiteY25" fmla="*/ 2727885 h 2733895"/>
                  <a:gd name="connsiteX0" fmla="*/ 39894 w 1849644"/>
                  <a:gd name="connsiteY0" fmla="*/ 2727885 h 2733895"/>
                  <a:gd name="connsiteX1" fmla="*/ 306594 w 1849644"/>
                  <a:gd name="connsiteY1" fmla="*/ 2337360 h 2733895"/>
                  <a:gd name="connsiteX2" fmla="*/ 401844 w 1849644"/>
                  <a:gd name="connsiteY2" fmla="*/ 1880160 h 2733895"/>
                  <a:gd name="connsiteX3" fmla="*/ 354219 w 1849644"/>
                  <a:gd name="connsiteY3" fmla="*/ 1461060 h 2733895"/>
                  <a:gd name="connsiteX4" fmla="*/ 182769 w 1849644"/>
                  <a:gd name="connsiteY4" fmla="*/ 1241985 h 2733895"/>
                  <a:gd name="connsiteX5" fmla="*/ 30369 w 1849644"/>
                  <a:gd name="connsiteY5" fmla="*/ 918135 h 2733895"/>
                  <a:gd name="connsiteX6" fmla="*/ 11319 w 1849644"/>
                  <a:gd name="connsiteY6" fmla="*/ 670485 h 2733895"/>
                  <a:gd name="connsiteX7" fmla="*/ 163719 w 1849644"/>
                  <a:gd name="connsiteY7" fmla="*/ 308535 h 2733895"/>
                  <a:gd name="connsiteX8" fmla="*/ 458994 w 1849644"/>
                  <a:gd name="connsiteY8" fmla="*/ 108510 h 2733895"/>
                  <a:gd name="connsiteX9" fmla="*/ 792369 w 1849644"/>
                  <a:gd name="connsiteY9" fmla="*/ 3735 h 2733895"/>
                  <a:gd name="connsiteX10" fmla="*/ 1097169 w 1849644"/>
                  <a:gd name="connsiteY10" fmla="*/ 32310 h 2733895"/>
                  <a:gd name="connsiteX11" fmla="*/ 1392444 w 1849644"/>
                  <a:gd name="connsiteY11" fmla="*/ 118035 h 2733895"/>
                  <a:gd name="connsiteX12" fmla="*/ 1544844 w 1849644"/>
                  <a:gd name="connsiteY12" fmla="*/ 279960 h 2733895"/>
                  <a:gd name="connsiteX13" fmla="*/ 1621044 w 1849644"/>
                  <a:gd name="connsiteY13" fmla="*/ 518085 h 2733895"/>
                  <a:gd name="connsiteX14" fmla="*/ 1621044 w 1849644"/>
                  <a:gd name="connsiteY14" fmla="*/ 746685 h 2733895"/>
                  <a:gd name="connsiteX15" fmla="*/ 1744869 w 1849644"/>
                  <a:gd name="connsiteY15" fmla="*/ 937185 h 2733895"/>
                  <a:gd name="connsiteX16" fmla="*/ 1849644 w 1849644"/>
                  <a:gd name="connsiteY16" fmla="*/ 1013385 h 2733895"/>
                  <a:gd name="connsiteX17" fmla="*/ 1849644 w 1849644"/>
                  <a:gd name="connsiteY17" fmla="*/ 1013385 h 2733895"/>
                  <a:gd name="connsiteX18" fmla="*/ 1782969 w 1849644"/>
                  <a:gd name="connsiteY18" fmla="*/ 1118160 h 2733895"/>
                  <a:gd name="connsiteX19" fmla="*/ 1754394 w 1849644"/>
                  <a:gd name="connsiteY19" fmla="*/ 1213410 h 2733895"/>
                  <a:gd name="connsiteX20" fmla="*/ 1735333 w 1849644"/>
                  <a:gd name="connsiteY20" fmla="*/ 1365812 h 2733895"/>
                  <a:gd name="connsiteX21" fmla="*/ 1744869 w 1849644"/>
                  <a:gd name="connsiteY21" fmla="*/ 1508685 h 2733895"/>
                  <a:gd name="connsiteX22" fmla="*/ 1763919 w 1849644"/>
                  <a:gd name="connsiteY22" fmla="*/ 1651560 h 2733895"/>
                  <a:gd name="connsiteX23" fmla="*/ 1529239 w 1849644"/>
                  <a:gd name="connsiteY23" fmla="*/ 1781659 h 2733895"/>
                  <a:gd name="connsiteX24" fmla="*/ 1200934 w 1849644"/>
                  <a:gd name="connsiteY24" fmla="*/ 2023957 h 2733895"/>
                  <a:gd name="connsiteX25" fmla="*/ 39894 w 1849644"/>
                  <a:gd name="connsiteY25" fmla="*/ 2727885 h 2733895"/>
                  <a:gd name="connsiteX0" fmla="*/ 39894 w 1849644"/>
                  <a:gd name="connsiteY0" fmla="*/ 2727885 h 2733895"/>
                  <a:gd name="connsiteX1" fmla="*/ 306594 w 1849644"/>
                  <a:gd name="connsiteY1" fmla="*/ 2337360 h 2733895"/>
                  <a:gd name="connsiteX2" fmla="*/ 401844 w 1849644"/>
                  <a:gd name="connsiteY2" fmla="*/ 1880160 h 2733895"/>
                  <a:gd name="connsiteX3" fmla="*/ 354219 w 1849644"/>
                  <a:gd name="connsiteY3" fmla="*/ 1461060 h 2733895"/>
                  <a:gd name="connsiteX4" fmla="*/ 182769 w 1849644"/>
                  <a:gd name="connsiteY4" fmla="*/ 1241985 h 2733895"/>
                  <a:gd name="connsiteX5" fmla="*/ 30369 w 1849644"/>
                  <a:gd name="connsiteY5" fmla="*/ 918135 h 2733895"/>
                  <a:gd name="connsiteX6" fmla="*/ 11319 w 1849644"/>
                  <a:gd name="connsiteY6" fmla="*/ 670485 h 2733895"/>
                  <a:gd name="connsiteX7" fmla="*/ 163719 w 1849644"/>
                  <a:gd name="connsiteY7" fmla="*/ 308535 h 2733895"/>
                  <a:gd name="connsiteX8" fmla="*/ 458994 w 1849644"/>
                  <a:gd name="connsiteY8" fmla="*/ 108510 h 2733895"/>
                  <a:gd name="connsiteX9" fmla="*/ 792369 w 1849644"/>
                  <a:gd name="connsiteY9" fmla="*/ 3735 h 2733895"/>
                  <a:gd name="connsiteX10" fmla="*/ 1097169 w 1849644"/>
                  <a:gd name="connsiteY10" fmla="*/ 32310 h 2733895"/>
                  <a:gd name="connsiteX11" fmla="*/ 1392444 w 1849644"/>
                  <a:gd name="connsiteY11" fmla="*/ 118035 h 2733895"/>
                  <a:gd name="connsiteX12" fmla="*/ 1544844 w 1849644"/>
                  <a:gd name="connsiteY12" fmla="*/ 279960 h 2733895"/>
                  <a:gd name="connsiteX13" fmla="*/ 1621044 w 1849644"/>
                  <a:gd name="connsiteY13" fmla="*/ 518085 h 2733895"/>
                  <a:gd name="connsiteX14" fmla="*/ 1621044 w 1849644"/>
                  <a:gd name="connsiteY14" fmla="*/ 746685 h 2733895"/>
                  <a:gd name="connsiteX15" fmla="*/ 1744869 w 1849644"/>
                  <a:gd name="connsiteY15" fmla="*/ 937185 h 2733895"/>
                  <a:gd name="connsiteX16" fmla="*/ 1849644 w 1849644"/>
                  <a:gd name="connsiteY16" fmla="*/ 1013385 h 2733895"/>
                  <a:gd name="connsiteX17" fmla="*/ 1849644 w 1849644"/>
                  <a:gd name="connsiteY17" fmla="*/ 1013385 h 2733895"/>
                  <a:gd name="connsiteX18" fmla="*/ 1782969 w 1849644"/>
                  <a:gd name="connsiteY18" fmla="*/ 1118160 h 2733895"/>
                  <a:gd name="connsiteX19" fmla="*/ 1754394 w 1849644"/>
                  <a:gd name="connsiteY19" fmla="*/ 1213410 h 2733895"/>
                  <a:gd name="connsiteX20" fmla="*/ 1735333 w 1849644"/>
                  <a:gd name="connsiteY20" fmla="*/ 1365812 h 2733895"/>
                  <a:gd name="connsiteX21" fmla="*/ 1744869 w 1849644"/>
                  <a:gd name="connsiteY21" fmla="*/ 1508685 h 2733895"/>
                  <a:gd name="connsiteX22" fmla="*/ 1763919 w 1849644"/>
                  <a:gd name="connsiteY22" fmla="*/ 1651560 h 2733895"/>
                  <a:gd name="connsiteX23" fmla="*/ 1412745 w 1849644"/>
                  <a:gd name="connsiteY23" fmla="*/ 1722437 h 2733895"/>
                  <a:gd name="connsiteX24" fmla="*/ 1200934 w 1849644"/>
                  <a:gd name="connsiteY24" fmla="*/ 2023957 h 2733895"/>
                  <a:gd name="connsiteX25" fmla="*/ 39894 w 1849644"/>
                  <a:gd name="connsiteY25" fmla="*/ 2727885 h 2733895"/>
                  <a:gd name="connsiteX0" fmla="*/ 41542 w 1851292"/>
                  <a:gd name="connsiteY0" fmla="*/ 2727885 h 2733895"/>
                  <a:gd name="connsiteX1" fmla="*/ 308242 w 1851292"/>
                  <a:gd name="connsiteY1" fmla="*/ 2337360 h 2733895"/>
                  <a:gd name="connsiteX2" fmla="*/ 403492 w 1851292"/>
                  <a:gd name="connsiteY2" fmla="*/ 1880160 h 2733895"/>
                  <a:gd name="connsiteX3" fmla="*/ 355867 w 1851292"/>
                  <a:gd name="connsiteY3" fmla="*/ 1461060 h 2733895"/>
                  <a:gd name="connsiteX4" fmla="*/ 184417 w 1851292"/>
                  <a:gd name="connsiteY4" fmla="*/ 1241985 h 2733895"/>
                  <a:gd name="connsiteX5" fmla="*/ 32017 w 1851292"/>
                  <a:gd name="connsiteY5" fmla="*/ 918135 h 2733895"/>
                  <a:gd name="connsiteX6" fmla="*/ 12967 w 1851292"/>
                  <a:gd name="connsiteY6" fmla="*/ 670485 h 2733895"/>
                  <a:gd name="connsiteX7" fmla="*/ 165367 w 1851292"/>
                  <a:gd name="connsiteY7" fmla="*/ 308535 h 2733895"/>
                  <a:gd name="connsiteX8" fmla="*/ 460642 w 1851292"/>
                  <a:gd name="connsiteY8" fmla="*/ 108510 h 2733895"/>
                  <a:gd name="connsiteX9" fmla="*/ 794017 w 1851292"/>
                  <a:gd name="connsiteY9" fmla="*/ 3735 h 2733895"/>
                  <a:gd name="connsiteX10" fmla="*/ 1098817 w 1851292"/>
                  <a:gd name="connsiteY10" fmla="*/ 32310 h 2733895"/>
                  <a:gd name="connsiteX11" fmla="*/ 1394092 w 1851292"/>
                  <a:gd name="connsiteY11" fmla="*/ 118035 h 2733895"/>
                  <a:gd name="connsiteX12" fmla="*/ 1546492 w 1851292"/>
                  <a:gd name="connsiteY12" fmla="*/ 279960 h 2733895"/>
                  <a:gd name="connsiteX13" fmla="*/ 1622692 w 1851292"/>
                  <a:gd name="connsiteY13" fmla="*/ 518085 h 2733895"/>
                  <a:gd name="connsiteX14" fmla="*/ 1622692 w 1851292"/>
                  <a:gd name="connsiteY14" fmla="*/ 746685 h 2733895"/>
                  <a:gd name="connsiteX15" fmla="*/ 1746517 w 1851292"/>
                  <a:gd name="connsiteY15" fmla="*/ 937185 h 2733895"/>
                  <a:gd name="connsiteX16" fmla="*/ 1851292 w 1851292"/>
                  <a:gd name="connsiteY16" fmla="*/ 1013385 h 2733895"/>
                  <a:gd name="connsiteX17" fmla="*/ 1851292 w 1851292"/>
                  <a:gd name="connsiteY17" fmla="*/ 1013385 h 2733895"/>
                  <a:gd name="connsiteX18" fmla="*/ 1784617 w 1851292"/>
                  <a:gd name="connsiteY18" fmla="*/ 1118160 h 2733895"/>
                  <a:gd name="connsiteX19" fmla="*/ 1756042 w 1851292"/>
                  <a:gd name="connsiteY19" fmla="*/ 1213410 h 2733895"/>
                  <a:gd name="connsiteX20" fmla="*/ 1736981 w 1851292"/>
                  <a:gd name="connsiteY20" fmla="*/ 1365812 h 2733895"/>
                  <a:gd name="connsiteX21" fmla="*/ 1746517 w 1851292"/>
                  <a:gd name="connsiteY21" fmla="*/ 1508685 h 2733895"/>
                  <a:gd name="connsiteX22" fmla="*/ 1765567 w 1851292"/>
                  <a:gd name="connsiteY22" fmla="*/ 1651560 h 2733895"/>
                  <a:gd name="connsiteX23" fmla="*/ 1414393 w 1851292"/>
                  <a:gd name="connsiteY23" fmla="*/ 1722437 h 2733895"/>
                  <a:gd name="connsiteX24" fmla="*/ 1292193 w 1851292"/>
                  <a:gd name="connsiteY24" fmla="*/ 2023957 h 2733895"/>
                  <a:gd name="connsiteX25" fmla="*/ 41542 w 1851292"/>
                  <a:gd name="connsiteY25" fmla="*/ 2727885 h 27338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1851292" h="2733895">
                    <a:moveTo>
                      <a:pt x="41542" y="2727885"/>
                    </a:moveTo>
                    <a:cubicBezTo>
                      <a:pt x="-122450" y="2780119"/>
                      <a:pt x="247917" y="2478647"/>
                      <a:pt x="308242" y="2337360"/>
                    </a:cubicBezTo>
                    <a:cubicBezTo>
                      <a:pt x="368567" y="2196073"/>
                      <a:pt x="395555" y="2026210"/>
                      <a:pt x="403492" y="1880160"/>
                    </a:cubicBezTo>
                    <a:cubicBezTo>
                      <a:pt x="411430" y="1734110"/>
                      <a:pt x="392380" y="1567422"/>
                      <a:pt x="355867" y="1461060"/>
                    </a:cubicBezTo>
                    <a:cubicBezTo>
                      <a:pt x="319355" y="1354697"/>
                      <a:pt x="238392" y="1332472"/>
                      <a:pt x="184417" y="1241985"/>
                    </a:cubicBezTo>
                    <a:cubicBezTo>
                      <a:pt x="130442" y="1151498"/>
                      <a:pt x="60592" y="1013385"/>
                      <a:pt x="32017" y="918135"/>
                    </a:cubicBezTo>
                    <a:cubicBezTo>
                      <a:pt x="3442" y="822885"/>
                      <a:pt x="-9258" y="772085"/>
                      <a:pt x="12967" y="670485"/>
                    </a:cubicBezTo>
                    <a:cubicBezTo>
                      <a:pt x="35192" y="568885"/>
                      <a:pt x="90755" y="402197"/>
                      <a:pt x="165367" y="308535"/>
                    </a:cubicBezTo>
                    <a:cubicBezTo>
                      <a:pt x="239980" y="214872"/>
                      <a:pt x="355867" y="159310"/>
                      <a:pt x="460642" y="108510"/>
                    </a:cubicBezTo>
                    <a:cubicBezTo>
                      <a:pt x="565417" y="57710"/>
                      <a:pt x="687655" y="16435"/>
                      <a:pt x="794017" y="3735"/>
                    </a:cubicBezTo>
                    <a:cubicBezTo>
                      <a:pt x="900379" y="-8965"/>
                      <a:pt x="998805" y="13260"/>
                      <a:pt x="1098817" y="32310"/>
                    </a:cubicBezTo>
                    <a:cubicBezTo>
                      <a:pt x="1198830" y="51360"/>
                      <a:pt x="1319480" y="76760"/>
                      <a:pt x="1394092" y="118035"/>
                    </a:cubicBezTo>
                    <a:cubicBezTo>
                      <a:pt x="1468704" y="159310"/>
                      <a:pt x="1508392" y="213285"/>
                      <a:pt x="1546492" y="279960"/>
                    </a:cubicBezTo>
                    <a:cubicBezTo>
                      <a:pt x="1584592" y="346635"/>
                      <a:pt x="1609992" y="440297"/>
                      <a:pt x="1622692" y="518085"/>
                    </a:cubicBezTo>
                    <a:cubicBezTo>
                      <a:pt x="1635392" y="595872"/>
                      <a:pt x="1602055" y="676835"/>
                      <a:pt x="1622692" y="746685"/>
                    </a:cubicBezTo>
                    <a:cubicBezTo>
                      <a:pt x="1643329" y="816535"/>
                      <a:pt x="1708417" y="892735"/>
                      <a:pt x="1746517" y="937185"/>
                    </a:cubicBezTo>
                    <a:cubicBezTo>
                      <a:pt x="1784617" y="981635"/>
                      <a:pt x="1851292" y="1013385"/>
                      <a:pt x="1851292" y="1013385"/>
                    </a:cubicBezTo>
                    <a:lnTo>
                      <a:pt x="1851292" y="1013385"/>
                    </a:lnTo>
                    <a:cubicBezTo>
                      <a:pt x="1840180" y="1030847"/>
                      <a:pt x="1800492" y="1084823"/>
                      <a:pt x="1784617" y="1118160"/>
                    </a:cubicBezTo>
                    <a:cubicBezTo>
                      <a:pt x="1768742" y="1151497"/>
                      <a:pt x="1763981" y="1172135"/>
                      <a:pt x="1756042" y="1213410"/>
                    </a:cubicBezTo>
                    <a:cubicBezTo>
                      <a:pt x="1748103" y="1254685"/>
                      <a:pt x="1738568" y="1316600"/>
                      <a:pt x="1736981" y="1365812"/>
                    </a:cubicBezTo>
                    <a:cubicBezTo>
                      <a:pt x="1735394" y="1415024"/>
                      <a:pt x="1741753" y="1461060"/>
                      <a:pt x="1746517" y="1508685"/>
                    </a:cubicBezTo>
                    <a:cubicBezTo>
                      <a:pt x="1751281" y="1556310"/>
                      <a:pt x="1820921" y="1615935"/>
                      <a:pt x="1765567" y="1651560"/>
                    </a:cubicBezTo>
                    <a:cubicBezTo>
                      <a:pt x="1710213" y="1687185"/>
                      <a:pt x="1447731" y="1716087"/>
                      <a:pt x="1414393" y="1722437"/>
                    </a:cubicBezTo>
                    <a:cubicBezTo>
                      <a:pt x="1381056" y="1728787"/>
                      <a:pt x="1521001" y="1856382"/>
                      <a:pt x="1292193" y="2023957"/>
                    </a:cubicBezTo>
                    <a:cubicBezTo>
                      <a:pt x="1063385" y="2191532"/>
                      <a:pt x="205534" y="2675651"/>
                      <a:pt x="41542" y="2727885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 w="381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Diamond 9"/>
              <p:cNvSpPr/>
              <p:nvPr/>
            </p:nvSpPr>
            <p:spPr>
              <a:xfrm>
                <a:off x="528003" y="171450"/>
                <a:ext cx="600075" cy="466725"/>
              </a:xfrm>
              <a:prstGeom prst="diamond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Diamond 10"/>
              <p:cNvSpPr/>
              <p:nvPr/>
            </p:nvSpPr>
            <p:spPr>
              <a:xfrm rot="19863252">
                <a:off x="480378" y="428625"/>
                <a:ext cx="329333" cy="689431"/>
              </a:xfrm>
              <a:prstGeom prst="diamond">
                <a:avLst/>
              </a:prstGeom>
              <a:solidFill>
                <a:srgbClr val="C00000"/>
              </a:solidFill>
              <a:ln w="12700" cap="flat" cmpd="sng" algn="ctr">
                <a:solidFill>
                  <a:srgbClr val="4472C4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Diamond 11"/>
              <p:cNvSpPr/>
              <p:nvPr/>
            </p:nvSpPr>
            <p:spPr>
              <a:xfrm rot="1525936">
                <a:off x="870903" y="419100"/>
                <a:ext cx="325011" cy="697728"/>
              </a:xfrm>
              <a:prstGeom prst="diamond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19" name="Rectangle 18"/>
          <p:cNvSpPr/>
          <p:nvPr/>
        </p:nvSpPr>
        <p:spPr>
          <a:xfrm>
            <a:off x="135758" y="2122944"/>
            <a:ext cx="900824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457200" indent="-457200">
              <a:buFont typeface="Wingdings" pitchFamily="2" charset="2"/>
              <a:buChar char="v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 typeface="Wingdings" pitchFamily="2" charset="2"/>
              <a:buChar char="v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 typeface="Wingdings" pitchFamily="2" charset="2"/>
              <a:buChar char="v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ồ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1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4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40386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, 8, 27, 64, 125, 216, 343, 512, 729, 1000     (5)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“,”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(6)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(7)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55403"/>
              </p:ext>
            </p:extLst>
          </p:nvPr>
        </p:nvGraphicFramePr>
        <p:xfrm>
          <a:off x="4876800" y="4292600"/>
          <a:ext cx="77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92600"/>
                        <a:ext cx="77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18822"/>
              </p:ext>
            </p:extLst>
          </p:nvPr>
        </p:nvGraphicFramePr>
        <p:xfrm>
          <a:off x="2743200" y="3721100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5" imgW="1536480" imgH="469800" progId="Equation.DSMT4">
                  <p:embed/>
                </p:oleObj>
              </mc:Choice>
              <mc:Fallback>
                <p:oleObj name="Equation" r:id="rId5" imgW="1536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21100"/>
                        <a:ext cx="1536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44936"/>
              </p:ext>
            </p:extLst>
          </p:nvPr>
        </p:nvGraphicFramePr>
        <p:xfrm>
          <a:off x="1600200" y="23114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7" imgW="596880" imgH="431640" progId="Equation.DSMT4">
                  <p:embed/>
                </p:oleObj>
              </mc:Choice>
              <mc:Fallback>
                <p:oleObj name="Equation" r:id="rId7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114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419493"/>
              </p:ext>
            </p:extLst>
          </p:nvPr>
        </p:nvGraphicFramePr>
        <p:xfrm>
          <a:off x="1524000" y="42926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9" imgW="596880" imgH="431640" progId="Equation.DSMT4">
                  <p:embed/>
                </p:oleObj>
              </mc:Choice>
              <mc:Fallback>
                <p:oleObj name="Equation" r:id="rId9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926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54526"/>
              </p:ext>
            </p:extLst>
          </p:nvPr>
        </p:nvGraphicFramePr>
        <p:xfrm>
          <a:off x="1524000" y="37592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11" imgW="596880" imgH="431640" progId="Equation.DSMT4">
                  <p:embed/>
                </p:oleObj>
              </mc:Choice>
              <mc:Fallback>
                <p:oleObj name="Equation" r:id="rId11" imgW="5968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592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851032"/>
              </p:ext>
            </p:extLst>
          </p:nvPr>
        </p:nvGraphicFramePr>
        <p:xfrm>
          <a:off x="8001000" y="3352800"/>
          <a:ext cx="26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13" imgW="266400" imgH="228600" progId="Equation.DSMT4">
                  <p:embed/>
                </p:oleObj>
              </mc:Choice>
              <mc:Fallback>
                <p:oleObj name="Equation" r:id="rId13" imgW="266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352800"/>
                        <a:ext cx="266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556814"/>
              </p:ext>
            </p:extLst>
          </p:nvPr>
        </p:nvGraphicFramePr>
        <p:xfrm>
          <a:off x="7924800" y="2298700"/>
          <a:ext cx="76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15" imgW="761760" imgH="368280" progId="Equation.DSMT4">
                  <p:embed/>
                </p:oleObj>
              </mc:Choice>
              <mc:Fallback>
                <p:oleObj name="Equation" r:id="rId15" imgW="76176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98700"/>
                        <a:ext cx="76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36864"/>
              </p:ext>
            </p:extLst>
          </p:nvPr>
        </p:nvGraphicFramePr>
        <p:xfrm>
          <a:off x="152400" y="2844800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17" imgW="317160" imgH="431640" progId="Equation.DSMT4">
                  <p:embed/>
                </p:oleObj>
              </mc:Choice>
              <mc:Fallback>
                <p:oleObj name="Equation" r:id="rId17" imgW="317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2400" y="2844800"/>
                        <a:ext cx="317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622258"/>
              </p:ext>
            </p:extLst>
          </p:nvPr>
        </p:nvGraphicFramePr>
        <p:xfrm>
          <a:off x="6172200" y="4267200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19" imgW="2806560" imgH="431640" progId="Equation.DSMT4">
                  <p:embed/>
                </p:oleObj>
              </mc:Choice>
              <mc:Fallback>
                <p:oleObj name="Equation" r:id="rId19" imgW="28065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7200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1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073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40386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Fibonacci. </a:t>
            </a: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Fibonacc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ị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 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49172"/>
              </p:ext>
            </p:extLst>
          </p:nvPr>
        </p:nvGraphicFramePr>
        <p:xfrm>
          <a:off x="7239000" y="2235200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3" imgW="1663560" imgH="431640" progId="Equation.DSMT4">
                  <p:embed/>
                </p:oleObj>
              </mc:Choice>
              <mc:Fallback>
                <p:oleObj name="Equation" r:id="rId3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35200"/>
                        <a:ext cx="166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805847"/>
              </p:ext>
            </p:extLst>
          </p:nvPr>
        </p:nvGraphicFramePr>
        <p:xfrm>
          <a:off x="5257800" y="31496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5" imgW="596880" imgH="431640" progId="Equation.DSMT4">
                  <p:embed/>
                </p:oleObj>
              </mc:Choice>
              <mc:Fallback>
                <p:oleObj name="Equation" r:id="rId5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496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12818"/>
              </p:ext>
            </p:extLst>
          </p:nvPr>
        </p:nvGraphicFramePr>
        <p:xfrm>
          <a:off x="4038600" y="22352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7" imgW="596880" imgH="431640" progId="Equation.DSMT4">
                  <p:embed/>
                </p:oleObj>
              </mc:Choice>
              <mc:Fallback>
                <p:oleObj name="Equation" r:id="rId7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352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20138"/>
              </p:ext>
            </p:extLst>
          </p:nvPr>
        </p:nvGraphicFramePr>
        <p:xfrm>
          <a:off x="609600" y="2692400"/>
          <a:ext cx="368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9" imgW="3682800" imgH="431640" progId="Equation.DSMT4">
                  <p:embed/>
                </p:oleObj>
              </mc:Choice>
              <mc:Fallback>
                <p:oleObj name="Equation" r:id="rId9" imgW="368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92400"/>
                        <a:ext cx="368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1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0739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17206" y="1407669"/>
            <a:ext cx="9144000" cy="1698910"/>
            <a:chOff x="-17206" y="2794211"/>
            <a:chExt cx="9144000" cy="1698910"/>
          </a:xfrm>
        </p:grpSpPr>
        <p:sp>
          <p:nvSpPr>
            <p:cNvPr id="5" name="TextBox 4"/>
            <p:cNvSpPr txBox="1"/>
            <p:nvPr/>
          </p:nvSpPr>
          <p:spPr>
            <a:xfrm>
              <a:off x="-17206" y="2800350"/>
              <a:ext cx="9144000" cy="1692771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600" dirty="0" smtClean="0"/>
                <a:t>        </a:t>
              </a:r>
              <a:r>
                <a:rPr lang="en-US" sz="2600" b="1" dirty="0" smtClean="0"/>
                <a:t> </a:t>
              </a:r>
              <a:endParaRPr lang="en-US" sz="800" b="1" dirty="0" smtClean="0"/>
            </a:p>
            <a:p>
              <a:r>
                <a:rPr lang="en-US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3.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o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.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lnSpc>
                  <a:spcPct val="200000"/>
                </a:lnSpc>
              </a:pP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ai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iển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6" name="Picture 4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7206" y="2794211"/>
              <a:ext cx="532853" cy="7681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479621"/>
              </p:ext>
            </p:extLst>
          </p:nvPr>
        </p:nvGraphicFramePr>
        <p:xfrm>
          <a:off x="3124200" y="18542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4" imgW="596880" imgH="431640" progId="Equation.DSMT4">
                  <p:embed/>
                </p:oleObj>
              </mc:Choice>
              <mc:Fallback>
                <p:oleObj name="Equation" r:id="rId4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542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865108"/>
              </p:ext>
            </p:extLst>
          </p:nvPr>
        </p:nvGraphicFramePr>
        <p:xfrm>
          <a:off x="4406900" y="1676400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6" imgW="1536480" imgH="838080" progId="Equation.DSMT4">
                  <p:embed/>
                </p:oleObj>
              </mc:Choice>
              <mc:Fallback>
                <p:oleObj name="Equation" r:id="rId6" imgW="15364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676400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369013"/>
              </p:ext>
            </p:extLst>
          </p:nvPr>
        </p:nvGraphicFramePr>
        <p:xfrm>
          <a:off x="6781800" y="1854200"/>
          <a:ext cx="102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8" imgW="1028520" imgH="431640" progId="Equation.DSMT4">
                  <p:embed/>
                </p:oleObj>
              </mc:Choice>
              <mc:Fallback>
                <p:oleObj name="Equation" r:id="rId8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854200"/>
                        <a:ext cx="102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1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3514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8603" y="1295400"/>
            <a:ext cx="9126794" cy="1307537"/>
            <a:chOff x="0" y="1057706"/>
            <a:chExt cx="9126794" cy="1307537"/>
          </a:xfrm>
        </p:grpSpPr>
        <p:sp>
          <p:nvSpPr>
            <p:cNvPr id="5" name="TextBox 4"/>
            <p:cNvSpPr txBox="1"/>
            <p:nvPr/>
          </p:nvSpPr>
          <p:spPr>
            <a:xfrm>
              <a:off x="0" y="1057706"/>
              <a:ext cx="9126794" cy="130753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dirty="0" smtClean="0"/>
                <a:t>                         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  .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.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ọ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.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50166" y="1068810"/>
              <a:ext cx="1271270" cy="628650"/>
              <a:chOff x="0" y="0"/>
              <a:chExt cx="5867400" cy="3048000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0" y="0"/>
                <a:ext cx="5867400" cy="3048000"/>
                <a:chOff x="0" y="0"/>
                <a:chExt cx="757615" cy="381000"/>
              </a:xfrm>
            </p:grpSpPr>
            <p:sp>
              <p:nvSpPr>
                <p:cNvPr id="20" name="Pentagon 19"/>
                <p:cNvSpPr/>
                <p:nvPr/>
              </p:nvSpPr>
              <p:spPr>
                <a:xfrm>
                  <a:off x="276225" y="28575"/>
                  <a:ext cx="481390" cy="334347"/>
                </a:xfrm>
                <a:prstGeom prst="homePlate">
                  <a:avLst/>
                </a:prstGeom>
                <a:solidFill>
                  <a:srgbClr val="4472C4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     </a:t>
                  </a:r>
                  <a:r>
                    <a:rPr lang="en-US" sz="2400" b="1" noProof="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0" y="0"/>
                  <a:ext cx="387460" cy="381000"/>
                </a:xfrm>
                <a:prstGeom prst="ellipse">
                  <a:avLst/>
                </a:prstGeom>
                <a:solidFill>
                  <a:sysClr val="window" lastClr="FFFFFF"/>
                </a:solidFill>
                <a:ln w="38100" cap="flat" cmpd="sng" algn="ctr">
                  <a:solidFill>
                    <a:srgbClr val="4472C4"/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" name="Group 7"/>
              <p:cNvGrpSpPr/>
              <p:nvPr/>
            </p:nvGrpSpPr>
            <p:grpSpPr>
              <a:xfrm>
                <a:off x="457200" y="593677"/>
                <a:ext cx="737235" cy="974725"/>
                <a:chOff x="0" y="0"/>
                <a:chExt cx="737279" cy="975225"/>
              </a:xfrm>
            </p:grpSpPr>
            <p:sp>
              <p:nvSpPr>
                <p:cNvPr id="17" name="Diamond 16"/>
                <p:cNvSpPr/>
                <p:nvPr/>
              </p:nvSpPr>
              <p:spPr>
                <a:xfrm>
                  <a:off x="38098" y="0"/>
                  <a:ext cx="666750" cy="484496"/>
                </a:xfrm>
                <a:prstGeom prst="diamond">
                  <a:avLst/>
                </a:prstGeom>
                <a:solidFill>
                  <a:srgbClr val="FFFF00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Diamond 17"/>
                <p:cNvSpPr/>
                <p:nvPr/>
              </p:nvSpPr>
              <p:spPr>
                <a:xfrm rot="19997847">
                  <a:off x="0" y="254000"/>
                  <a:ext cx="367030" cy="721225"/>
                </a:xfrm>
                <a:prstGeom prst="diamond">
                  <a:avLst/>
                </a:prstGeom>
                <a:solidFill>
                  <a:srgbClr val="FFFF00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Diamond 18"/>
                <p:cNvSpPr/>
                <p:nvPr/>
              </p:nvSpPr>
              <p:spPr>
                <a:xfrm rot="1580370">
                  <a:off x="381000" y="247650"/>
                  <a:ext cx="356279" cy="714967"/>
                </a:xfrm>
                <a:prstGeom prst="diamond">
                  <a:avLst/>
                </a:prstGeom>
                <a:solidFill>
                  <a:srgbClr val="FFFF00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1542197" y="600501"/>
                <a:ext cx="737235" cy="974726"/>
                <a:chOff x="0" y="-1"/>
                <a:chExt cx="737279" cy="975227"/>
              </a:xfrm>
              <a:solidFill>
                <a:srgbClr val="FF0000"/>
              </a:solidFill>
            </p:grpSpPr>
            <p:sp>
              <p:nvSpPr>
                <p:cNvPr id="14" name="Diamond 13"/>
                <p:cNvSpPr/>
                <p:nvPr/>
              </p:nvSpPr>
              <p:spPr>
                <a:xfrm>
                  <a:off x="38098" y="-1"/>
                  <a:ext cx="666750" cy="498143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Diamond 14"/>
                <p:cNvSpPr/>
                <p:nvPr/>
              </p:nvSpPr>
              <p:spPr>
                <a:xfrm rot="19997847">
                  <a:off x="0" y="254001"/>
                  <a:ext cx="367030" cy="721225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Diamond 15"/>
                <p:cNvSpPr/>
                <p:nvPr/>
              </p:nvSpPr>
              <p:spPr>
                <a:xfrm rot="1580370">
                  <a:off x="381000" y="247650"/>
                  <a:ext cx="356279" cy="714967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0" name="Group 9"/>
              <p:cNvGrpSpPr/>
              <p:nvPr/>
            </p:nvGrpSpPr>
            <p:grpSpPr>
              <a:xfrm>
                <a:off x="1044054" y="1535373"/>
                <a:ext cx="737235" cy="974725"/>
                <a:chOff x="0" y="0"/>
                <a:chExt cx="737279" cy="975225"/>
              </a:xfrm>
              <a:solidFill>
                <a:srgbClr val="70AD47">
                  <a:lumMod val="75000"/>
                </a:srgbClr>
              </a:solidFill>
            </p:grpSpPr>
            <p:sp>
              <p:nvSpPr>
                <p:cNvPr id="11" name="Diamond 10"/>
                <p:cNvSpPr/>
                <p:nvPr/>
              </p:nvSpPr>
              <p:spPr>
                <a:xfrm>
                  <a:off x="38098" y="0"/>
                  <a:ext cx="666750" cy="484496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" name="Diamond 11"/>
                <p:cNvSpPr/>
                <p:nvPr/>
              </p:nvSpPr>
              <p:spPr>
                <a:xfrm rot="19997847">
                  <a:off x="0" y="254000"/>
                  <a:ext cx="367030" cy="721225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Diamond 12"/>
                <p:cNvSpPr/>
                <p:nvPr/>
              </p:nvSpPr>
              <p:spPr>
                <a:xfrm rot="1580370">
                  <a:off x="381000" y="247650"/>
                  <a:ext cx="356279" cy="714967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492879"/>
              </p:ext>
            </p:extLst>
          </p:nvPr>
        </p:nvGraphicFramePr>
        <p:xfrm>
          <a:off x="3581400" y="2133600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3" imgW="914400" imgH="380880" progId="Equation.DSMT4">
                  <p:embed/>
                </p:oleObj>
              </mc:Choice>
              <mc:Fallback>
                <p:oleObj name="Equation" r:id="rId3" imgW="914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91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021917"/>
              </p:ext>
            </p:extLst>
          </p:nvPr>
        </p:nvGraphicFramePr>
        <p:xfrm>
          <a:off x="1968500" y="2133600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5" imgW="317160" imgH="431640" progId="Equation.DSMT4">
                  <p:embed/>
                </p:oleObj>
              </mc:Choice>
              <mc:Fallback>
                <p:oleObj name="Equation" r:id="rId5" imgW="3171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133600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794610"/>
              </p:ext>
            </p:extLst>
          </p:nvPr>
        </p:nvGraphicFramePr>
        <p:xfrm>
          <a:off x="6261100" y="1524000"/>
          <a:ext cx="52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7" imgW="520560" imgH="431640" progId="Equation.DSMT4">
                  <p:embed/>
                </p:oleObj>
              </mc:Choice>
              <mc:Fallback>
                <p:oleObj name="Equation" r:id="rId7" imgW="5205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1524000"/>
                        <a:ext cx="52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97212"/>
              </p:ext>
            </p:extLst>
          </p:nvPr>
        </p:nvGraphicFramePr>
        <p:xfrm>
          <a:off x="762000" y="213360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9" imgW="520560" imgH="431640" progId="Equation.DSMT4">
                  <p:embed/>
                </p:oleObj>
              </mc:Choice>
              <mc:Fallback>
                <p:oleObj name="Equation" r:id="rId9" imgW="5205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68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621598"/>
              </p:ext>
            </p:extLst>
          </p:nvPr>
        </p:nvGraphicFramePr>
        <p:xfrm>
          <a:off x="4254500" y="1511300"/>
          <a:ext cx="100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11" imgW="1002960" imgH="469800" progId="Equation.DSMT4">
                  <p:embed/>
                </p:oleObj>
              </mc:Choice>
              <mc:Fallback>
                <p:oleObj name="Equation" r:id="rId11" imgW="100296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511300"/>
                        <a:ext cx="1003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17357"/>
              </p:ext>
            </p:extLst>
          </p:nvPr>
        </p:nvGraphicFramePr>
        <p:xfrm>
          <a:off x="3048000" y="15494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13" imgW="596880" imgH="431640" progId="Equation.DSMT4">
                  <p:embed/>
                </p:oleObj>
              </mc:Choice>
              <mc:Fallback>
                <p:oleObj name="Equation" r:id="rId13" imgW="5968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494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1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623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181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5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-15972" y="1867149"/>
            <a:ext cx="9134163" cy="2095251"/>
            <a:chOff x="-7369" y="2188380"/>
            <a:chExt cx="9134163" cy="2095251"/>
          </a:xfrm>
        </p:grpSpPr>
        <p:sp>
          <p:nvSpPr>
            <p:cNvPr id="15" name="TextBox 14"/>
            <p:cNvSpPr txBox="1"/>
            <p:nvPr/>
          </p:nvSpPr>
          <p:spPr>
            <a:xfrm>
              <a:off x="0" y="2190750"/>
              <a:ext cx="9126794" cy="209288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en-US" dirty="0" smtClean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dirty="0" smtClean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0" y="2188380"/>
              <a:ext cx="9126794" cy="215444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en-US" sz="800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-7369" y="2188380"/>
              <a:ext cx="845570" cy="521297"/>
              <a:chOff x="3" y="1"/>
              <a:chExt cx="4614545" cy="2810195"/>
            </a:xfrm>
          </p:grpSpPr>
          <p:sp>
            <p:nvSpPr>
              <p:cNvPr id="18" name="Right Triangle 17"/>
              <p:cNvSpPr/>
              <p:nvPr/>
            </p:nvSpPr>
            <p:spPr>
              <a:xfrm rot="5400000">
                <a:off x="940047" y="-864305"/>
                <a:ext cx="2734457" cy="4614545"/>
              </a:xfrm>
              <a:prstGeom prst="rtTriangl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Freeform 19"/>
              <p:cNvSpPr/>
              <p:nvPr/>
            </p:nvSpPr>
            <p:spPr>
              <a:xfrm>
                <a:off x="82982" y="1"/>
                <a:ext cx="1854720" cy="2744025"/>
              </a:xfrm>
              <a:custGeom>
                <a:avLst/>
                <a:gdLst>
                  <a:gd name="connsiteX0" fmla="*/ 58525 w 1868275"/>
                  <a:gd name="connsiteY0" fmla="*/ 2727885 h 2747903"/>
                  <a:gd name="connsiteX1" fmla="*/ 325225 w 1868275"/>
                  <a:gd name="connsiteY1" fmla="*/ 2337360 h 2747903"/>
                  <a:gd name="connsiteX2" fmla="*/ 420475 w 1868275"/>
                  <a:gd name="connsiteY2" fmla="*/ 1880160 h 2747903"/>
                  <a:gd name="connsiteX3" fmla="*/ 372850 w 1868275"/>
                  <a:gd name="connsiteY3" fmla="*/ 1461060 h 2747903"/>
                  <a:gd name="connsiteX4" fmla="*/ 201400 w 1868275"/>
                  <a:gd name="connsiteY4" fmla="*/ 1241985 h 2747903"/>
                  <a:gd name="connsiteX5" fmla="*/ 49000 w 1868275"/>
                  <a:gd name="connsiteY5" fmla="*/ 918135 h 2747903"/>
                  <a:gd name="connsiteX6" fmla="*/ 29950 w 1868275"/>
                  <a:gd name="connsiteY6" fmla="*/ 670485 h 2747903"/>
                  <a:gd name="connsiteX7" fmla="*/ 182350 w 1868275"/>
                  <a:gd name="connsiteY7" fmla="*/ 308535 h 2747903"/>
                  <a:gd name="connsiteX8" fmla="*/ 477625 w 1868275"/>
                  <a:gd name="connsiteY8" fmla="*/ 108510 h 2747903"/>
                  <a:gd name="connsiteX9" fmla="*/ 811000 w 1868275"/>
                  <a:gd name="connsiteY9" fmla="*/ 3735 h 2747903"/>
                  <a:gd name="connsiteX10" fmla="*/ 1115800 w 1868275"/>
                  <a:gd name="connsiteY10" fmla="*/ 32310 h 2747903"/>
                  <a:gd name="connsiteX11" fmla="*/ 1411075 w 1868275"/>
                  <a:gd name="connsiteY11" fmla="*/ 118035 h 2747903"/>
                  <a:gd name="connsiteX12" fmla="*/ 1563475 w 1868275"/>
                  <a:gd name="connsiteY12" fmla="*/ 279960 h 2747903"/>
                  <a:gd name="connsiteX13" fmla="*/ 1639675 w 1868275"/>
                  <a:gd name="connsiteY13" fmla="*/ 518085 h 2747903"/>
                  <a:gd name="connsiteX14" fmla="*/ 1639675 w 1868275"/>
                  <a:gd name="connsiteY14" fmla="*/ 746685 h 2747903"/>
                  <a:gd name="connsiteX15" fmla="*/ 1763500 w 1868275"/>
                  <a:gd name="connsiteY15" fmla="*/ 937185 h 2747903"/>
                  <a:gd name="connsiteX16" fmla="*/ 1868275 w 1868275"/>
                  <a:gd name="connsiteY16" fmla="*/ 1013385 h 2747903"/>
                  <a:gd name="connsiteX17" fmla="*/ 1868275 w 1868275"/>
                  <a:gd name="connsiteY17" fmla="*/ 1013385 h 2747903"/>
                  <a:gd name="connsiteX18" fmla="*/ 1801600 w 1868275"/>
                  <a:gd name="connsiteY18" fmla="*/ 1118160 h 2747903"/>
                  <a:gd name="connsiteX19" fmla="*/ 1773025 w 1868275"/>
                  <a:gd name="connsiteY19" fmla="*/ 1213410 h 2747903"/>
                  <a:gd name="connsiteX20" fmla="*/ 1811125 w 1868275"/>
                  <a:gd name="connsiteY20" fmla="*/ 1356285 h 2747903"/>
                  <a:gd name="connsiteX21" fmla="*/ 1763500 w 1868275"/>
                  <a:gd name="connsiteY21" fmla="*/ 1508685 h 2747903"/>
                  <a:gd name="connsiteX22" fmla="*/ 1782550 w 1868275"/>
                  <a:gd name="connsiteY22" fmla="*/ 1651560 h 2747903"/>
                  <a:gd name="connsiteX23" fmla="*/ 1753975 w 1868275"/>
                  <a:gd name="connsiteY23" fmla="*/ 1680135 h 2747903"/>
                  <a:gd name="connsiteX24" fmla="*/ 1582525 w 1868275"/>
                  <a:gd name="connsiteY24" fmla="*/ 1689660 h 2747903"/>
                  <a:gd name="connsiteX25" fmla="*/ 58525 w 1868275"/>
                  <a:gd name="connsiteY25" fmla="*/ 2727885 h 2747903"/>
                  <a:gd name="connsiteX0" fmla="*/ 53699 w 1863449"/>
                  <a:gd name="connsiteY0" fmla="*/ 2727885 h 2742563"/>
                  <a:gd name="connsiteX1" fmla="*/ 320399 w 1863449"/>
                  <a:gd name="connsiteY1" fmla="*/ 2337360 h 2742563"/>
                  <a:gd name="connsiteX2" fmla="*/ 415649 w 1863449"/>
                  <a:gd name="connsiteY2" fmla="*/ 1880160 h 2742563"/>
                  <a:gd name="connsiteX3" fmla="*/ 368024 w 1863449"/>
                  <a:gd name="connsiteY3" fmla="*/ 1461060 h 2742563"/>
                  <a:gd name="connsiteX4" fmla="*/ 196574 w 1863449"/>
                  <a:gd name="connsiteY4" fmla="*/ 1241985 h 2742563"/>
                  <a:gd name="connsiteX5" fmla="*/ 44174 w 1863449"/>
                  <a:gd name="connsiteY5" fmla="*/ 918135 h 2742563"/>
                  <a:gd name="connsiteX6" fmla="*/ 25124 w 1863449"/>
                  <a:gd name="connsiteY6" fmla="*/ 670485 h 2742563"/>
                  <a:gd name="connsiteX7" fmla="*/ 177524 w 1863449"/>
                  <a:gd name="connsiteY7" fmla="*/ 308535 h 2742563"/>
                  <a:gd name="connsiteX8" fmla="*/ 472799 w 1863449"/>
                  <a:gd name="connsiteY8" fmla="*/ 108510 h 2742563"/>
                  <a:gd name="connsiteX9" fmla="*/ 806174 w 1863449"/>
                  <a:gd name="connsiteY9" fmla="*/ 3735 h 2742563"/>
                  <a:gd name="connsiteX10" fmla="*/ 1110974 w 1863449"/>
                  <a:gd name="connsiteY10" fmla="*/ 32310 h 2742563"/>
                  <a:gd name="connsiteX11" fmla="*/ 1406249 w 1863449"/>
                  <a:gd name="connsiteY11" fmla="*/ 118035 h 2742563"/>
                  <a:gd name="connsiteX12" fmla="*/ 1558649 w 1863449"/>
                  <a:gd name="connsiteY12" fmla="*/ 279960 h 2742563"/>
                  <a:gd name="connsiteX13" fmla="*/ 1634849 w 1863449"/>
                  <a:gd name="connsiteY13" fmla="*/ 518085 h 2742563"/>
                  <a:gd name="connsiteX14" fmla="*/ 1634849 w 1863449"/>
                  <a:gd name="connsiteY14" fmla="*/ 746685 h 2742563"/>
                  <a:gd name="connsiteX15" fmla="*/ 1758674 w 1863449"/>
                  <a:gd name="connsiteY15" fmla="*/ 937185 h 2742563"/>
                  <a:gd name="connsiteX16" fmla="*/ 1863449 w 1863449"/>
                  <a:gd name="connsiteY16" fmla="*/ 1013385 h 2742563"/>
                  <a:gd name="connsiteX17" fmla="*/ 1863449 w 1863449"/>
                  <a:gd name="connsiteY17" fmla="*/ 1013385 h 2742563"/>
                  <a:gd name="connsiteX18" fmla="*/ 1796774 w 1863449"/>
                  <a:gd name="connsiteY18" fmla="*/ 1118160 h 2742563"/>
                  <a:gd name="connsiteX19" fmla="*/ 1768199 w 1863449"/>
                  <a:gd name="connsiteY19" fmla="*/ 1213410 h 2742563"/>
                  <a:gd name="connsiteX20" fmla="*/ 1806299 w 1863449"/>
                  <a:gd name="connsiteY20" fmla="*/ 1356285 h 2742563"/>
                  <a:gd name="connsiteX21" fmla="*/ 1758674 w 1863449"/>
                  <a:gd name="connsiteY21" fmla="*/ 1508685 h 2742563"/>
                  <a:gd name="connsiteX22" fmla="*/ 1777724 w 1863449"/>
                  <a:gd name="connsiteY22" fmla="*/ 1651560 h 2742563"/>
                  <a:gd name="connsiteX23" fmla="*/ 1749149 w 1863449"/>
                  <a:gd name="connsiteY23" fmla="*/ 1680135 h 2742563"/>
                  <a:gd name="connsiteX24" fmla="*/ 1501495 w 1863449"/>
                  <a:gd name="connsiteY24" fmla="*/ 1803970 h 2742563"/>
                  <a:gd name="connsiteX25" fmla="*/ 53699 w 1863449"/>
                  <a:gd name="connsiteY25" fmla="*/ 2727885 h 2742563"/>
                  <a:gd name="connsiteX0" fmla="*/ 53699 w 1863449"/>
                  <a:gd name="connsiteY0" fmla="*/ 2727885 h 2742563"/>
                  <a:gd name="connsiteX1" fmla="*/ 320399 w 1863449"/>
                  <a:gd name="connsiteY1" fmla="*/ 2337360 h 2742563"/>
                  <a:gd name="connsiteX2" fmla="*/ 415649 w 1863449"/>
                  <a:gd name="connsiteY2" fmla="*/ 1880160 h 2742563"/>
                  <a:gd name="connsiteX3" fmla="*/ 368024 w 1863449"/>
                  <a:gd name="connsiteY3" fmla="*/ 1461060 h 2742563"/>
                  <a:gd name="connsiteX4" fmla="*/ 196574 w 1863449"/>
                  <a:gd name="connsiteY4" fmla="*/ 1241985 h 2742563"/>
                  <a:gd name="connsiteX5" fmla="*/ 44174 w 1863449"/>
                  <a:gd name="connsiteY5" fmla="*/ 918135 h 2742563"/>
                  <a:gd name="connsiteX6" fmla="*/ 25124 w 1863449"/>
                  <a:gd name="connsiteY6" fmla="*/ 670485 h 2742563"/>
                  <a:gd name="connsiteX7" fmla="*/ 177524 w 1863449"/>
                  <a:gd name="connsiteY7" fmla="*/ 308535 h 2742563"/>
                  <a:gd name="connsiteX8" fmla="*/ 472799 w 1863449"/>
                  <a:gd name="connsiteY8" fmla="*/ 108510 h 2742563"/>
                  <a:gd name="connsiteX9" fmla="*/ 806174 w 1863449"/>
                  <a:gd name="connsiteY9" fmla="*/ 3735 h 2742563"/>
                  <a:gd name="connsiteX10" fmla="*/ 1110974 w 1863449"/>
                  <a:gd name="connsiteY10" fmla="*/ 32310 h 2742563"/>
                  <a:gd name="connsiteX11" fmla="*/ 1406249 w 1863449"/>
                  <a:gd name="connsiteY11" fmla="*/ 118035 h 2742563"/>
                  <a:gd name="connsiteX12" fmla="*/ 1558649 w 1863449"/>
                  <a:gd name="connsiteY12" fmla="*/ 279960 h 2742563"/>
                  <a:gd name="connsiteX13" fmla="*/ 1634849 w 1863449"/>
                  <a:gd name="connsiteY13" fmla="*/ 518085 h 2742563"/>
                  <a:gd name="connsiteX14" fmla="*/ 1634849 w 1863449"/>
                  <a:gd name="connsiteY14" fmla="*/ 746685 h 2742563"/>
                  <a:gd name="connsiteX15" fmla="*/ 1758674 w 1863449"/>
                  <a:gd name="connsiteY15" fmla="*/ 937185 h 2742563"/>
                  <a:gd name="connsiteX16" fmla="*/ 1863449 w 1863449"/>
                  <a:gd name="connsiteY16" fmla="*/ 1013385 h 2742563"/>
                  <a:gd name="connsiteX17" fmla="*/ 1863449 w 1863449"/>
                  <a:gd name="connsiteY17" fmla="*/ 1013385 h 2742563"/>
                  <a:gd name="connsiteX18" fmla="*/ 1796774 w 1863449"/>
                  <a:gd name="connsiteY18" fmla="*/ 1118160 h 2742563"/>
                  <a:gd name="connsiteX19" fmla="*/ 1768199 w 1863449"/>
                  <a:gd name="connsiteY19" fmla="*/ 1213410 h 2742563"/>
                  <a:gd name="connsiteX20" fmla="*/ 1749138 w 1863449"/>
                  <a:gd name="connsiteY20" fmla="*/ 1365812 h 2742563"/>
                  <a:gd name="connsiteX21" fmla="*/ 1758674 w 1863449"/>
                  <a:gd name="connsiteY21" fmla="*/ 1508685 h 2742563"/>
                  <a:gd name="connsiteX22" fmla="*/ 1777724 w 1863449"/>
                  <a:gd name="connsiteY22" fmla="*/ 1651560 h 2742563"/>
                  <a:gd name="connsiteX23" fmla="*/ 1749149 w 1863449"/>
                  <a:gd name="connsiteY23" fmla="*/ 1680135 h 2742563"/>
                  <a:gd name="connsiteX24" fmla="*/ 1501495 w 1863449"/>
                  <a:gd name="connsiteY24" fmla="*/ 1803970 h 2742563"/>
                  <a:gd name="connsiteX25" fmla="*/ 53699 w 1863449"/>
                  <a:gd name="connsiteY25" fmla="*/ 2727885 h 2742563"/>
                  <a:gd name="connsiteX0" fmla="*/ 39894 w 1849644"/>
                  <a:gd name="connsiteY0" fmla="*/ 2727885 h 2746471"/>
                  <a:gd name="connsiteX1" fmla="*/ 306594 w 1849644"/>
                  <a:gd name="connsiteY1" fmla="*/ 2337360 h 2746471"/>
                  <a:gd name="connsiteX2" fmla="*/ 401844 w 1849644"/>
                  <a:gd name="connsiteY2" fmla="*/ 1880160 h 2746471"/>
                  <a:gd name="connsiteX3" fmla="*/ 354219 w 1849644"/>
                  <a:gd name="connsiteY3" fmla="*/ 1461060 h 2746471"/>
                  <a:gd name="connsiteX4" fmla="*/ 182769 w 1849644"/>
                  <a:gd name="connsiteY4" fmla="*/ 1241985 h 2746471"/>
                  <a:gd name="connsiteX5" fmla="*/ 30369 w 1849644"/>
                  <a:gd name="connsiteY5" fmla="*/ 918135 h 2746471"/>
                  <a:gd name="connsiteX6" fmla="*/ 11319 w 1849644"/>
                  <a:gd name="connsiteY6" fmla="*/ 670485 h 2746471"/>
                  <a:gd name="connsiteX7" fmla="*/ 163719 w 1849644"/>
                  <a:gd name="connsiteY7" fmla="*/ 308535 h 2746471"/>
                  <a:gd name="connsiteX8" fmla="*/ 458994 w 1849644"/>
                  <a:gd name="connsiteY8" fmla="*/ 108510 h 2746471"/>
                  <a:gd name="connsiteX9" fmla="*/ 792369 w 1849644"/>
                  <a:gd name="connsiteY9" fmla="*/ 3735 h 2746471"/>
                  <a:gd name="connsiteX10" fmla="*/ 1097169 w 1849644"/>
                  <a:gd name="connsiteY10" fmla="*/ 32310 h 2746471"/>
                  <a:gd name="connsiteX11" fmla="*/ 1392444 w 1849644"/>
                  <a:gd name="connsiteY11" fmla="*/ 118035 h 2746471"/>
                  <a:gd name="connsiteX12" fmla="*/ 1544844 w 1849644"/>
                  <a:gd name="connsiteY12" fmla="*/ 279960 h 2746471"/>
                  <a:gd name="connsiteX13" fmla="*/ 1621044 w 1849644"/>
                  <a:gd name="connsiteY13" fmla="*/ 518085 h 2746471"/>
                  <a:gd name="connsiteX14" fmla="*/ 1621044 w 1849644"/>
                  <a:gd name="connsiteY14" fmla="*/ 746685 h 2746471"/>
                  <a:gd name="connsiteX15" fmla="*/ 1744869 w 1849644"/>
                  <a:gd name="connsiteY15" fmla="*/ 937185 h 2746471"/>
                  <a:gd name="connsiteX16" fmla="*/ 1849644 w 1849644"/>
                  <a:gd name="connsiteY16" fmla="*/ 1013385 h 2746471"/>
                  <a:gd name="connsiteX17" fmla="*/ 1849644 w 1849644"/>
                  <a:gd name="connsiteY17" fmla="*/ 1013385 h 2746471"/>
                  <a:gd name="connsiteX18" fmla="*/ 1782969 w 1849644"/>
                  <a:gd name="connsiteY18" fmla="*/ 1118160 h 2746471"/>
                  <a:gd name="connsiteX19" fmla="*/ 1754394 w 1849644"/>
                  <a:gd name="connsiteY19" fmla="*/ 1213410 h 2746471"/>
                  <a:gd name="connsiteX20" fmla="*/ 1735333 w 1849644"/>
                  <a:gd name="connsiteY20" fmla="*/ 1365812 h 2746471"/>
                  <a:gd name="connsiteX21" fmla="*/ 1744869 w 1849644"/>
                  <a:gd name="connsiteY21" fmla="*/ 1508685 h 2746471"/>
                  <a:gd name="connsiteX22" fmla="*/ 1763919 w 1849644"/>
                  <a:gd name="connsiteY22" fmla="*/ 1651560 h 2746471"/>
                  <a:gd name="connsiteX23" fmla="*/ 1735344 w 1849644"/>
                  <a:gd name="connsiteY23" fmla="*/ 1680135 h 2746471"/>
                  <a:gd name="connsiteX24" fmla="*/ 1218856 w 1849644"/>
                  <a:gd name="connsiteY24" fmla="*/ 1719383 h 2746471"/>
                  <a:gd name="connsiteX25" fmla="*/ 39894 w 1849644"/>
                  <a:gd name="connsiteY25" fmla="*/ 2727885 h 2746471"/>
                  <a:gd name="connsiteX0" fmla="*/ 39894 w 1849644"/>
                  <a:gd name="connsiteY0" fmla="*/ 2727885 h 2746471"/>
                  <a:gd name="connsiteX1" fmla="*/ 306594 w 1849644"/>
                  <a:gd name="connsiteY1" fmla="*/ 2337360 h 2746471"/>
                  <a:gd name="connsiteX2" fmla="*/ 401844 w 1849644"/>
                  <a:gd name="connsiteY2" fmla="*/ 1880160 h 2746471"/>
                  <a:gd name="connsiteX3" fmla="*/ 354219 w 1849644"/>
                  <a:gd name="connsiteY3" fmla="*/ 1461060 h 2746471"/>
                  <a:gd name="connsiteX4" fmla="*/ 182769 w 1849644"/>
                  <a:gd name="connsiteY4" fmla="*/ 1241985 h 2746471"/>
                  <a:gd name="connsiteX5" fmla="*/ 30369 w 1849644"/>
                  <a:gd name="connsiteY5" fmla="*/ 918135 h 2746471"/>
                  <a:gd name="connsiteX6" fmla="*/ 11319 w 1849644"/>
                  <a:gd name="connsiteY6" fmla="*/ 670485 h 2746471"/>
                  <a:gd name="connsiteX7" fmla="*/ 163719 w 1849644"/>
                  <a:gd name="connsiteY7" fmla="*/ 308535 h 2746471"/>
                  <a:gd name="connsiteX8" fmla="*/ 458994 w 1849644"/>
                  <a:gd name="connsiteY8" fmla="*/ 108510 h 2746471"/>
                  <a:gd name="connsiteX9" fmla="*/ 792369 w 1849644"/>
                  <a:gd name="connsiteY9" fmla="*/ 3735 h 2746471"/>
                  <a:gd name="connsiteX10" fmla="*/ 1097169 w 1849644"/>
                  <a:gd name="connsiteY10" fmla="*/ 32310 h 2746471"/>
                  <a:gd name="connsiteX11" fmla="*/ 1392444 w 1849644"/>
                  <a:gd name="connsiteY11" fmla="*/ 118035 h 2746471"/>
                  <a:gd name="connsiteX12" fmla="*/ 1544844 w 1849644"/>
                  <a:gd name="connsiteY12" fmla="*/ 279960 h 2746471"/>
                  <a:gd name="connsiteX13" fmla="*/ 1621044 w 1849644"/>
                  <a:gd name="connsiteY13" fmla="*/ 518085 h 2746471"/>
                  <a:gd name="connsiteX14" fmla="*/ 1621044 w 1849644"/>
                  <a:gd name="connsiteY14" fmla="*/ 746685 h 2746471"/>
                  <a:gd name="connsiteX15" fmla="*/ 1744869 w 1849644"/>
                  <a:gd name="connsiteY15" fmla="*/ 937185 h 2746471"/>
                  <a:gd name="connsiteX16" fmla="*/ 1849644 w 1849644"/>
                  <a:gd name="connsiteY16" fmla="*/ 1013385 h 2746471"/>
                  <a:gd name="connsiteX17" fmla="*/ 1849644 w 1849644"/>
                  <a:gd name="connsiteY17" fmla="*/ 1013385 h 2746471"/>
                  <a:gd name="connsiteX18" fmla="*/ 1782969 w 1849644"/>
                  <a:gd name="connsiteY18" fmla="*/ 1118160 h 2746471"/>
                  <a:gd name="connsiteX19" fmla="*/ 1754394 w 1849644"/>
                  <a:gd name="connsiteY19" fmla="*/ 1213410 h 2746471"/>
                  <a:gd name="connsiteX20" fmla="*/ 1735333 w 1849644"/>
                  <a:gd name="connsiteY20" fmla="*/ 1365812 h 2746471"/>
                  <a:gd name="connsiteX21" fmla="*/ 1744869 w 1849644"/>
                  <a:gd name="connsiteY21" fmla="*/ 1508685 h 2746471"/>
                  <a:gd name="connsiteX22" fmla="*/ 1763919 w 1849644"/>
                  <a:gd name="connsiteY22" fmla="*/ 1651560 h 2746471"/>
                  <a:gd name="connsiteX23" fmla="*/ 1735344 w 1849644"/>
                  <a:gd name="connsiteY23" fmla="*/ 1680135 h 2746471"/>
                  <a:gd name="connsiteX24" fmla="*/ 1218856 w 1849644"/>
                  <a:gd name="connsiteY24" fmla="*/ 1719383 h 2746471"/>
                  <a:gd name="connsiteX25" fmla="*/ 39894 w 1849644"/>
                  <a:gd name="connsiteY25" fmla="*/ 2727885 h 2746471"/>
                  <a:gd name="connsiteX0" fmla="*/ 39894 w 1849644"/>
                  <a:gd name="connsiteY0" fmla="*/ 2727885 h 2746471"/>
                  <a:gd name="connsiteX1" fmla="*/ 306594 w 1849644"/>
                  <a:gd name="connsiteY1" fmla="*/ 2337360 h 2746471"/>
                  <a:gd name="connsiteX2" fmla="*/ 401844 w 1849644"/>
                  <a:gd name="connsiteY2" fmla="*/ 1880160 h 2746471"/>
                  <a:gd name="connsiteX3" fmla="*/ 354219 w 1849644"/>
                  <a:gd name="connsiteY3" fmla="*/ 1461060 h 2746471"/>
                  <a:gd name="connsiteX4" fmla="*/ 182769 w 1849644"/>
                  <a:gd name="connsiteY4" fmla="*/ 1241985 h 2746471"/>
                  <a:gd name="connsiteX5" fmla="*/ 30369 w 1849644"/>
                  <a:gd name="connsiteY5" fmla="*/ 918135 h 2746471"/>
                  <a:gd name="connsiteX6" fmla="*/ 11319 w 1849644"/>
                  <a:gd name="connsiteY6" fmla="*/ 670485 h 2746471"/>
                  <a:gd name="connsiteX7" fmla="*/ 163719 w 1849644"/>
                  <a:gd name="connsiteY7" fmla="*/ 308535 h 2746471"/>
                  <a:gd name="connsiteX8" fmla="*/ 458994 w 1849644"/>
                  <a:gd name="connsiteY8" fmla="*/ 108510 h 2746471"/>
                  <a:gd name="connsiteX9" fmla="*/ 792369 w 1849644"/>
                  <a:gd name="connsiteY9" fmla="*/ 3735 h 2746471"/>
                  <a:gd name="connsiteX10" fmla="*/ 1097169 w 1849644"/>
                  <a:gd name="connsiteY10" fmla="*/ 32310 h 2746471"/>
                  <a:gd name="connsiteX11" fmla="*/ 1392444 w 1849644"/>
                  <a:gd name="connsiteY11" fmla="*/ 118035 h 2746471"/>
                  <a:gd name="connsiteX12" fmla="*/ 1544844 w 1849644"/>
                  <a:gd name="connsiteY12" fmla="*/ 279960 h 2746471"/>
                  <a:gd name="connsiteX13" fmla="*/ 1621044 w 1849644"/>
                  <a:gd name="connsiteY13" fmla="*/ 518085 h 2746471"/>
                  <a:gd name="connsiteX14" fmla="*/ 1621044 w 1849644"/>
                  <a:gd name="connsiteY14" fmla="*/ 746685 h 2746471"/>
                  <a:gd name="connsiteX15" fmla="*/ 1744869 w 1849644"/>
                  <a:gd name="connsiteY15" fmla="*/ 937185 h 2746471"/>
                  <a:gd name="connsiteX16" fmla="*/ 1849644 w 1849644"/>
                  <a:gd name="connsiteY16" fmla="*/ 1013385 h 2746471"/>
                  <a:gd name="connsiteX17" fmla="*/ 1849644 w 1849644"/>
                  <a:gd name="connsiteY17" fmla="*/ 1013385 h 2746471"/>
                  <a:gd name="connsiteX18" fmla="*/ 1782969 w 1849644"/>
                  <a:gd name="connsiteY18" fmla="*/ 1118160 h 2746471"/>
                  <a:gd name="connsiteX19" fmla="*/ 1754394 w 1849644"/>
                  <a:gd name="connsiteY19" fmla="*/ 1213410 h 2746471"/>
                  <a:gd name="connsiteX20" fmla="*/ 1735333 w 1849644"/>
                  <a:gd name="connsiteY20" fmla="*/ 1365812 h 2746471"/>
                  <a:gd name="connsiteX21" fmla="*/ 1744869 w 1849644"/>
                  <a:gd name="connsiteY21" fmla="*/ 1508685 h 2746471"/>
                  <a:gd name="connsiteX22" fmla="*/ 1763919 w 1849644"/>
                  <a:gd name="connsiteY22" fmla="*/ 1651560 h 2746471"/>
                  <a:gd name="connsiteX23" fmla="*/ 1735344 w 1849644"/>
                  <a:gd name="connsiteY23" fmla="*/ 1680135 h 2746471"/>
                  <a:gd name="connsiteX24" fmla="*/ 1218856 w 1849644"/>
                  <a:gd name="connsiteY24" fmla="*/ 1719383 h 2746471"/>
                  <a:gd name="connsiteX25" fmla="*/ 39894 w 1849644"/>
                  <a:gd name="connsiteY25" fmla="*/ 2727885 h 2746471"/>
                  <a:gd name="connsiteX0" fmla="*/ 39894 w 1849644"/>
                  <a:gd name="connsiteY0" fmla="*/ 2727885 h 2740713"/>
                  <a:gd name="connsiteX1" fmla="*/ 306594 w 1849644"/>
                  <a:gd name="connsiteY1" fmla="*/ 2337360 h 2740713"/>
                  <a:gd name="connsiteX2" fmla="*/ 401844 w 1849644"/>
                  <a:gd name="connsiteY2" fmla="*/ 1880160 h 2740713"/>
                  <a:gd name="connsiteX3" fmla="*/ 354219 w 1849644"/>
                  <a:gd name="connsiteY3" fmla="*/ 1461060 h 2740713"/>
                  <a:gd name="connsiteX4" fmla="*/ 182769 w 1849644"/>
                  <a:gd name="connsiteY4" fmla="*/ 1241985 h 2740713"/>
                  <a:gd name="connsiteX5" fmla="*/ 30369 w 1849644"/>
                  <a:gd name="connsiteY5" fmla="*/ 918135 h 2740713"/>
                  <a:gd name="connsiteX6" fmla="*/ 11319 w 1849644"/>
                  <a:gd name="connsiteY6" fmla="*/ 670485 h 2740713"/>
                  <a:gd name="connsiteX7" fmla="*/ 163719 w 1849644"/>
                  <a:gd name="connsiteY7" fmla="*/ 308535 h 2740713"/>
                  <a:gd name="connsiteX8" fmla="*/ 458994 w 1849644"/>
                  <a:gd name="connsiteY8" fmla="*/ 108510 h 2740713"/>
                  <a:gd name="connsiteX9" fmla="*/ 792369 w 1849644"/>
                  <a:gd name="connsiteY9" fmla="*/ 3735 h 2740713"/>
                  <a:gd name="connsiteX10" fmla="*/ 1097169 w 1849644"/>
                  <a:gd name="connsiteY10" fmla="*/ 32310 h 2740713"/>
                  <a:gd name="connsiteX11" fmla="*/ 1392444 w 1849644"/>
                  <a:gd name="connsiteY11" fmla="*/ 118035 h 2740713"/>
                  <a:gd name="connsiteX12" fmla="*/ 1544844 w 1849644"/>
                  <a:gd name="connsiteY12" fmla="*/ 279960 h 2740713"/>
                  <a:gd name="connsiteX13" fmla="*/ 1621044 w 1849644"/>
                  <a:gd name="connsiteY13" fmla="*/ 518085 h 2740713"/>
                  <a:gd name="connsiteX14" fmla="*/ 1621044 w 1849644"/>
                  <a:gd name="connsiteY14" fmla="*/ 746685 h 2740713"/>
                  <a:gd name="connsiteX15" fmla="*/ 1744869 w 1849644"/>
                  <a:gd name="connsiteY15" fmla="*/ 937185 h 2740713"/>
                  <a:gd name="connsiteX16" fmla="*/ 1849644 w 1849644"/>
                  <a:gd name="connsiteY16" fmla="*/ 1013385 h 2740713"/>
                  <a:gd name="connsiteX17" fmla="*/ 1849644 w 1849644"/>
                  <a:gd name="connsiteY17" fmla="*/ 1013385 h 2740713"/>
                  <a:gd name="connsiteX18" fmla="*/ 1782969 w 1849644"/>
                  <a:gd name="connsiteY18" fmla="*/ 1118160 h 2740713"/>
                  <a:gd name="connsiteX19" fmla="*/ 1754394 w 1849644"/>
                  <a:gd name="connsiteY19" fmla="*/ 1213410 h 2740713"/>
                  <a:gd name="connsiteX20" fmla="*/ 1735333 w 1849644"/>
                  <a:gd name="connsiteY20" fmla="*/ 1365812 h 2740713"/>
                  <a:gd name="connsiteX21" fmla="*/ 1744869 w 1849644"/>
                  <a:gd name="connsiteY21" fmla="*/ 1508685 h 2740713"/>
                  <a:gd name="connsiteX22" fmla="*/ 1763919 w 1849644"/>
                  <a:gd name="connsiteY22" fmla="*/ 1651560 h 2740713"/>
                  <a:gd name="connsiteX23" fmla="*/ 1735344 w 1849644"/>
                  <a:gd name="connsiteY23" fmla="*/ 1680135 h 2740713"/>
                  <a:gd name="connsiteX24" fmla="*/ 1183012 w 1849644"/>
                  <a:gd name="connsiteY24" fmla="*/ 1846289 h 2740713"/>
                  <a:gd name="connsiteX25" fmla="*/ 39894 w 1849644"/>
                  <a:gd name="connsiteY25" fmla="*/ 2727885 h 2740713"/>
                  <a:gd name="connsiteX0" fmla="*/ 39894 w 1849644"/>
                  <a:gd name="connsiteY0" fmla="*/ 2727885 h 2733895"/>
                  <a:gd name="connsiteX1" fmla="*/ 306594 w 1849644"/>
                  <a:gd name="connsiteY1" fmla="*/ 2337360 h 2733895"/>
                  <a:gd name="connsiteX2" fmla="*/ 401844 w 1849644"/>
                  <a:gd name="connsiteY2" fmla="*/ 1880160 h 2733895"/>
                  <a:gd name="connsiteX3" fmla="*/ 354219 w 1849644"/>
                  <a:gd name="connsiteY3" fmla="*/ 1461060 h 2733895"/>
                  <a:gd name="connsiteX4" fmla="*/ 182769 w 1849644"/>
                  <a:gd name="connsiteY4" fmla="*/ 1241985 h 2733895"/>
                  <a:gd name="connsiteX5" fmla="*/ 30369 w 1849644"/>
                  <a:gd name="connsiteY5" fmla="*/ 918135 h 2733895"/>
                  <a:gd name="connsiteX6" fmla="*/ 11319 w 1849644"/>
                  <a:gd name="connsiteY6" fmla="*/ 670485 h 2733895"/>
                  <a:gd name="connsiteX7" fmla="*/ 163719 w 1849644"/>
                  <a:gd name="connsiteY7" fmla="*/ 308535 h 2733895"/>
                  <a:gd name="connsiteX8" fmla="*/ 458994 w 1849644"/>
                  <a:gd name="connsiteY8" fmla="*/ 108510 h 2733895"/>
                  <a:gd name="connsiteX9" fmla="*/ 792369 w 1849644"/>
                  <a:gd name="connsiteY9" fmla="*/ 3735 h 2733895"/>
                  <a:gd name="connsiteX10" fmla="*/ 1097169 w 1849644"/>
                  <a:gd name="connsiteY10" fmla="*/ 32310 h 2733895"/>
                  <a:gd name="connsiteX11" fmla="*/ 1392444 w 1849644"/>
                  <a:gd name="connsiteY11" fmla="*/ 118035 h 2733895"/>
                  <a:gd name="connsiteX12" fmla="*/ 1544844 w 1849644"/>
                  <a:gd name="connsiteY12" fmla="*/ 279960 h 2733895"/>
                  <a:gd name="connsiteX13" fmla="*/ 1621044 w 1849644"/>
                  <a:gd name="connsiteY13" fmla="*/ 518085 h 2733895"/>
                  <a:gd name="connsiteX14" fmla="*/ 1621044 w 1849644"/>
                  <a:gd name="connsiteY14" fmla="*/ 746685 h 2733895"/>
                  <a:gd name="connsiteX15" fmla="*/ 1744869 w 1849644"/>
                  <a:gd name="connsiteY15" fmla="*/ 937185 h 2733895"/>
                  <a:gd name="connsiteX16" fmla="*/ 1849644 w 1849644"/>
                  <a:gd name="connsiteY16" fmla="*/ 1013385 h 2733895"/>
                  <a:gd name="connsiteX17" fmla="*/ 1849644 w 1849644"/>
                  <a:gd name="connsiteY17" fmla="*/ 1013385 h 2733895"/>
                  <a:gd name="connsiteX18" fmla="*/ 1782969 w 1849644"/>
                  <a:gd name="connsiteY18" fmla="*/ 1118160 h 2733895"/>
                  <a:gd name="connsiteX19" fmla="*/ 1754394 w 1849644"/>
                  <a:gd name="connsiteY19" fmla="*/ 1213410 h 2733895"/>
                  <a:gd name="connsiteX20" fmla="*/ 1735333 w 1849644"/>
                  <a:gd name="connsiteY20" fmla="*/ 1365812 h 2733895"/>
                  <a:gd name="connsiteX21" fmla="*/ 1744869 w 1849644"/>
                  <a:gd name="connsiteY21" fmla="*/ 1508685 h 2733895"/>
                  <a:gd name="connsiteX22" fmla="*/ 1763919 w 1849644"/>
                  <a:gd name="connsiteY22" fmla="*/ 1651560 h 2733895"/>
                  <a:gd name="connsiteX23" fmla="*/ 1735344 w 1849644"/>
                  <a:gd name="connsiteY23" fmla="*/ 1680135 h 2733895"/>
                  <a:gd name="connsiteX24" fmla="*/ 1200934 w 1849644"/>
                  <a:gd name="connsiteY24" fmla="*/ 2023957 h 2733895"/>
                  <a:gd name="connsiteX25" fmla="*/ 39894 w 1849644"/>
                  <a:gd name="connsiteY25" fmla="*/ 2727885 h 2733895"/>
                  <a:gd name="connsiteX0" fmla="*/ 39894 w 1849644"/>
                  <a:gd name="connsiteY0" fmla="*/ 2727885 h 2733895"/>
                  <a:gd name="connsiteX1" fmla="*/ 306594 w 1849644"/>
                  <a:gd name="connsiteY1" fmla="*/ 2337360 h 2733895"/>
                  <a:gd name="connsiteX2" fmla="*/ 401844 w 1849644"/>
                  <a:gd name="connsiteY2" fmla="*/ 1880160 h 2733895"/>
                  <a:gd name="connsiteX3" fmla="*/ 354219 w 1849644"/>
                  <a:gd name="connsiteY3" fmla="*/ 1461060 h 2733895"/>
                  <a:gd name="connsiteX4" fmla="*/ 182769 w 1849644"/>
                  <a:gd name="connsiteY4" fmla="*/ 1241985 h 2733895"/>
                  <a:gd name="connsiteX5" fmla="*/ 30369 w 1849644"/>
                  <a:gd name="connsiteY5" fmla="*/ 918135 h 2733895"/>
                  <a:gd name="connsiteX6" fmla="*/ 11319 w 1849644"/>
                  <a:gd name="connsiteY6" fmla="*/ 670485 h 2733895"/>
                  <a:gd name="connsiteX7" fmla="*/ 163719 w 1849644"/>
                  <a:gd name="connsiteY7" fmla="*/ 308535 h 2733895"/>
                  <a:gd name="connsiteX8" fmla="*/ 458994 w 1849644"/>
                  <a:gd name="connsiteY8" fmla="*/ 108510 h 2733895"/>
                  <a:gd name="connsiteX9" fmla="*/ 792369 w 1849644"/>
                  <a:gd name="connsiteY9" fmla="*/ 3735 h 2733895"/>
                  <a:gd name="connsiteX10" fmla="*/ 1097169 w 1849644"/>
                  <a:gd name="connsiteY10" fmla="*/ 32310 h 2733895"/>
                  <a:gd name="connsiteX11" fmla="*/ 1392444 w 1849644"/>
                  <a:gd name="connsiteY11" fmla="*/ 118035 h 2733895"/>
                  <a:gd name="connsiteX12" fmla="*/ 1544844 w 1849644"/>
                  <a:gd name="connsiteY12" fmla="*/ 279960 h 2733895"/>
                  <a:gd name="connsiteX13" fmla="*/ 1621044 w 1849644"/>
                  <a:gd name="connsiteY13" fmla="*/ 518085 h 2733895"/>
                  <a:gd name="connsiteX14" fmla="*/ 1621044 w 1849644"/>
                  <a:gd name="connsiteY14" fmla="*/ 746685 h 2733895"/>
                  <a:gd name="connsiteX15" fmla="*/ 1744869 w 1849644"/>
                  <a:gd name="connsiteY15" fmla="*/ 937185 h 2733895"/>
                  <a:gd name="connsiteX16" fmla="*/ 1849644 w 1849644"/>
                  <a:gd name="connsiteY16" fmla="*/ 1013385 h 2733895"/>
                  <a:gd name="connsiteX17" fmla="*/ 1849644 w 1849644"/>
                  <a:gd name="connsiteY17" fmla="*/ 1013385 h 2733895"/>
                  <a:gd name="connsiteX18" fmla="*/ 1782969 w 1849644"/>
                  <a:gd name="connsiteY18" fmla="*/ 1118160 h 2733895"/>
                  <a:gd name="connsiteX19" fmla="*/ 1754394 w 1849644"/>
                  <a:gd name="connsiteY19" fmla="*/ 1213410 h 2733895"/>
                  <a:gd name="connsiteX20" fmla="*/ 1735333 w 1849644"/>
                  <a:gd name="connsiteY20" fmla="*/ 1365812 h 2733895"/>
                  <a:gd name="connsiteX21" fmla="*/ 1744869 w 1849644"/>
                  <a:gd name="connsiteY21" fmla="*/ 1508685 h 2733895"/>
                  <a:gd name="connsiteX22" fmla="*/ 1763919 w 1849644"/>
                  <a:gd name="connsiteY22" fmla="*/ 1651560 h 2733895"/>
                  <a:gd name="connsiteX23" fmla="*/ 1529239 w 1849644"/>
                  <a:gd name="connsiteY23" fmla="*/ 1781659 h 2733895"/>
                  <a:gd name="connsiteX24" fmla="*/ 1200934 w 1849644"/>
                  <a:gd name="connsiteY24" fmla="*/ 2023957 h 2733895"/>
                  <a:gd name="connsiteX25" fmla="*/ 39894 w 1849644"/>
                  <a:gd name="connsiteY25" fmla="*/ 2727885 h 2733895"/>
                  <a:gd name="connsiteX0" fmla="*/ 39894 w 1849644"/>
                  <a:gd name="connsiteY0" fmla="*/ 2727885 h 2733895"/>
                  <a:gd name="connsiteX1" fmla="*/ 306594 w 1849644"/>
                  <a:gd name="connsiteY1" fmla="*/ 2337360 h 2733895"/>
                  <a:gd name="connsiteX2" fmla="*/ 401844 w 1849644"/>
                  <a:gd name="connsiteY2" fmla="*/ 1880160 h 2733895"/>
                  <a:gd name="connsiteX3" fmla="*/ 354219 w 1849644"/>
                  <a:gd name="connsiteY3" fmla="*/ 1461060 h 2733895"/>
                  <a:gd name="connsiteX4" fmla="*/ 182769 w 1849644"/>
                  <a:gd name="connsiteY4" fmla="*/ 1241985 h 2733895"/>
                  <a:gd name="connsiteX5" fmla="*/ 30369 w 1849644"/>
                  <a:gd name="connsiteY5" fmla="*/ 918135 h 2733895"/>
                  <a:gd name="connsiteX6" fmla="*/ 11319 w 1849644"/>
                  <a:gd name="connsiteY6" fmla="*/ 670485 h 2733895"/>
                  <a:gd name="connsiteX7" fmla="*/ 163719 w 1849644"/>
                  <a:gd name="connsiteY7" fmla="*/ 308535 h 2733895"/>
                  <a:gd name="connsiteX8" fmla="*/ 458994 w 1849644"/>
                  <a:gd name="connsiteY8" fmla="*/ 108510 h 2733895"/>
                  <a:gd name="connsiteX9" fmla="*/ 792369 w 1849644"/>
                  <a:gd name="connsiteY9" fmla="*/ 3735 h 2733895"/>
                  <a:gd name="connsiteX10" fmla="*/ 1097169 w 1849644"/>
                  <a:gd name="connsiteY10" fmla="*/ 32310 h 2733895"/>
                  <a:gd name="connsiteX11" fmla="*/ 1392444 w 1849644"/>
                  <a:gd name="connsiteY11" fmla="*/ 118035 h 2733895"/>
                  <a:gd name="connsiteX12" fmla="*/ 1544844 w 1849644"/>
                  <a:gd name="connsiteY12" fmla="*/ 279960 h 2733895"/>
                  <a:gd name="connsiteX13" fmla="*/ 1621044 w 1849644"/>
                  <a:gd name="connsiteY13" fmla="*/ 518085 h 2733895"/>
                  <a:gd name="connsiteX14" fmla="*/ 1621044 w 1849644"/>
                  <a:gd name="connsiteY14" fmla="*/ 746685 h 2733895"/>
                  <a:gd name="connsiteX15" fmla="*/ 1744869 w 1849644"/>
                  <a:gd name="connsiteY15" fmla="*/ 937185 h 2733895"/>
                  <a:gd name="connsiteX16" fmla="*/ 1849644 w 1849644"/>
                  <a:gd name="connsiteY16" fmla="*/ 1013385 h 2733895"/>
                  <a:gd name="connsiteX17" fmla="*/ 1849644 w 1849644"/>
                  <a:gd name="connsiteY17" fmla="*/ 1013385 h 2733895"/>
                  <a:gd name="connsiteX18" fmla="*/ 1782969 w 1849644"/>
                  <a:gd name="connsiteY18" fmla="*/ 1118160 h 2733895"/>
                  <a:gd name="connsiteX19" fmla="*/ 1754394 w 1849644"/>
                  <a:gd name="connsiteY19" fmla="*/ 1213410 h 2733895"/>
                  <a:gd name="connsiteX20" fmla="*/ 1735333 w 1849644"/>
                  <a:gd name="connsiteY20" fmla="*/ 1365812 h 2733895"/>
                  <a:gd name="connsiteX21" fmla="*/ 1744869 w 1849644"/>
                  <a:gd name="connsiteY21" fmla="*/ 1508685 h 2733895"/>
                  <a:gd name="connsiteX22" fmla="*/ 1763919 w 1849644"/>
                  <a:gd name="connsiteY22" fmla="*/ 1651560 h 2733895"/>
                  <a:gd name="connsiteX23" fmla="*/ 1412745 w 1849644"/>
                  <a:gd name="connsiteY23" fmla="*/ 1722437 h 2733895"/>
                  <a:gd name="connsiteX24" fmla="*/ 1200934 w 1849644"/>
                  <a:gd name="connsiteY24" fmla="*/ 2023957 h 2733895"/>
                  <a:gd name="connsiteX25" fmla="*/ 39894 w 1849644"/>
                  <a:gd name="connsiteY25" fmla="*/ 2727885 h 2733895"/>
                  <a:gd name="connsiteX0" fmla="*/ 41542 w 1851292"/>
                  <a:gd name="connsiteY0" fmla="*/ 2727885 h 2733895"/>
                  <a:gd name="connsiteX1" fmla="*/ 308242 w 1851292"/>
                  <a:gd name="connsiteY1" fmla="*/ 2337360 h 2733895"/>
                  <a:gd name="connsiteX2" fmla="*/ 403492 w 1851292"/>
                  <a:gd name="connsiteY2" fmla="*/ 1880160 h 2733895"/>
                  <a:gd name="connsiteX3" fmla="*/ 355867 w 1851292"/>
                  <a:gd name="connsiteY3" fmla="*/ 1461060 h 2733895"/>
                  <a:gd name="connsiteX4" fmla="*/ 184417 w 1851292"/>
                  <a:gd name="connsiteY4" fmla="*/ 1241985 h 2733895"/>
                  <a:gd name="connsiteX5" fmla="*/ 32017 w 1851292"/>
                  <a:gd name="connsiteY5" fmla="*/ 918135 h 2733895"/>
                  <a:gd name="connsiteX6" fmla="*/ 12967 w 1851292"/>
                  <a:gd name="connsiteY6" fmla="*/ 670485 h 2733895"/>
                  <a:gd name="connsiteX7" fmla="*/ 165367 w 1851292"/>
                  <a:gd name="connsiteY7" fmla="*/ 308535 h 2733895"/>
                  <a:gd name="connsiteX8" fmla="*/ 460642 w 1851292"/>
                  <a:gd name="connsiteY8" fmla="*/ 108510 h 2733895"/>
                  <a:gd name="connsiteX9" fmla="*/ 794017 w 1851292"/>
                  <a:gd name="connsiteY9" fmla="*/ 3735 h 2733895"/>
                  <a:gd name="connsiteX10" fmla="*/ 1098817 w 1851292"/>
                  <a:gd name="connsiteY10" fmla="*/ 32310 h 2733895"/>
                  <a:gd name="connsiteX11" fmla="*/ 1394092 w 1851292"/>
                  <a:gd name="connsiteY11" fmla="*/ 118035 h 2733895"/>
                  <a:gd name="connsiteX12" fmla="*/ 1546492 w 1851292"/>
                  <a:gd name="connsiteY12" fmla="*/ 279960 h 2733895"/>
                  <a:gd name="connsiteX13" fmla="*/ 1622692 w 1851292"/>
                  <a:gd name="connsiteY13" fmla="*/ 518085 h 2733895"/>
                  <a:gd name="connsiteX14" fmla="*/ 1622692 w 1851292"/>
                  <a:gd name="connsiteY14" fmla="*/ 746685 h 2733895"/>
                  <a:gd name="connsiteX15" fmla="*/ 1746517 w 1851292"/>
                  <a:gd name="connsiteY15" fmla="*/ 937185 h 2733895"/>
                  <a:gd name="connsiteX16" fmla="*/ 1851292 w 1851292"/>
                  <a:gd name="connsiteY16" fmla="*/ 1013385 h 2733895"/>
                  <a:gd name="connsiteX17" fmla="*/ 1851292 w 1851292"/>
                  <a:gd name="connsiteY17" fmla="*/ 1013385 h 2733895"/>
                  <a:gd name="connsiteX18" fmla="*/ 1784617 w 1851292"/>
                  <a:gd name="connsiteY18" fmla="*/ 1118160 h 2733895"/>
                  <a:gd name="connsiteX19" fmla="*/ 1756042 w 1851292"/>
                  <a:gd name="connsiteY19" fmla="*/ 1213410 h 2733895"/>
                  <a:gd name="connsiteX20" fmla="*/ 1736981 w 1851292"/>
                  <a:gd name="connsiteY20" fmla="*/ 1365812 h 2733895"/>
                  <a:gd name="connsiteX21" fmla="*/ 1746517 w 1851292"/>
                  <a:gd name="connsiteY21" fmla="*/ 1508685 h 2733895"/>
                  <a:gd name="connsiteX22" fmla="*/ 1765567 w 1851292"/>
                  <a:gd name="connsiteY22" fmla="*/ 1651560 h 2733895"/>
                  <a:gd name="connsiteX23" fmla="*/ 1414393 w 1851292"/>
                  <a:gd name="connsiteY23" fmla="*/ 1722437 h 2733895"/>
                  <a:gd name="connsiteX24" fmla="*/ 1292193 w 1851292"/>
                  <a:gd name="connsiteY24" fmla="*/ 2023957 h 2733895"/>
                  <a:gd name="connsiteX25" fmla="*/ 41542 w 1851292"/>
                  <a:gd name="connsiteY25" fmla="*/ 2727885 h 27338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1851292" h="2733895">
                    <a:moveTo>
                      <a:pt x="41542" y="2727885"/>
                    </a:moveTo>
                    <a:cubicBezTo>
                      <a:pt x="-122450" y="2780119"/>
                      <a:pt x="247917" y="2478647"/>
                      <a:pt x="308242" y="2337360"/>
                    </a:cubicBezTo>
                    <a:cubicBezTo>
                      <a:pt x="368567" y="2196073"/>
                      <a:pt x="395555" y="2026210"/>
                      <a:pt x="403492" y="1880160"/>
                    </a:cubicBezTo>
                    <a:cubicBezTo>
                      <a:pt x="411430" y="1734110"/>
                      <a:pt x="392380" y="1567422"/>
                      <a:pt x="355867" y="1461060"/>
                    </a:cubicBezTo>
                    <a:cubicBezTo>
                      <a:pt x="319355" y="1354697"/>
                      <a:pt x="238392" y="1332472"/>
                      <a:pt x="184417" y="1241985"/>
                    </a:cubicBezTo>
                    <a:cubicBezTo>
                      <a:pt x="130442" y="1151498"/>
                      <a:pt x="60592" y="1013385"/>
                      <a:pt x="32017" y="918135"/>
                    </a:cubicBezTo>
                    <a:cubicBezTo>
                      <a:pt x="3442" y="822885"/>
                      <a:pt x="-9258" y="772085"/>
                      <a:pt x="12967" y="670485"/>
                    </a:cubicBezTo>
                    <a:cubicBezTo>
                      <a:pt x="35192" y="568885"/>
                      <a:pt x="90755" y="402197"/>
                      <a:pt x="165367" y="308535"/>
                    </a:cubicBezTo>
                    <a:cubicBezTo>
                      <a:pt x="239980" y="214872"/>
                      <a:pt x="355867" y="159310"/>
                      <a:pt x="460642" y="108510"/>
                    </a:cubicBezTo>
                    <a:cubicBezTo>
                      <a:pt x="565417" y="57710"/>
                      <a:pt x="687655" y="16435"/>
                      <a:pt x="794017" y="3735"/>
                    </a:cubicBezTo>
                    <a:cubicBezTo>
                      <a:pt x="900379" y="-8965"/>
                      <a:pt x="998805" y="13260"/>
                      <a:pt x="1098817" y="32310"/>
                    </a:cubicBezTo>
                    <a:cubicBezTo>
                      <a:pt x="1198830" y="51360"/>
                      <a:pt x="1319480" y="76760"/>
                      <a:pt x="1394092" y="118035"/>
                    </a:cubicBezTo>
                    <a:cubicBezTo>
                      <a:pt x="1468704" y="159310"/>
                      <a:pt x="1508392" y="213285"/>
                      <a:pt x="1546492" y="279960"/>
                    </a:cubicBezTo>
                    <a:cubicBezTo>
                      <a:pt x="1584592" y="346635"/>
                      <a:pt x="1609992" y="440297"/>
                      <a:pt x="1622692" y="518085"/>
                    </a:cubicBezTo>
                    <a:cubicBezTo>
                      <a:pt x="1635392" y="595872"/>
                      <a:pt x="1602055" y="676835"/>
                      <a:pt x="1622692" y="746685"/>
                    </a:cubicBezTo>
                    <a:cubicBezTo>
                      <a:pt x="1643329" y="816535"/>
                      <a:pt x="1708417" y="892735"/>
                      <a:pt x="1746517" y="937185"/>
                    </a:cubicBezTo>
                    <a:cubicBezTo>
                      <a:pt x="1784617" y="981635"/>
                      <a:pt x="1851292" y="1013385"/>
                      <a:pt x="1851292" y="1013385"/>
                    </a:cubicBezTo>
                    <a:lnTo>
                      <a:pt x="1851292" y="1013385"/>
                    </a:lnTo>
                    <a:cubicBezTo>
                      <a:pt x="1840180" y="1030847"/>
                      <a:pt x="1800492" y="1084823"/>
                      <a:pt x="1784617" y="1118160"/>
                    </a:cubicBezTo>
                    <a:cubicBezTo>
                      <a:pt x="1768742" y="1151497"/>
                      <a:pt x="1763981" y="1172135"/>
                      <a:pt x="1756042" y="1213410"/>
                    </a:cubicBezTo>
                    <a:cubicBezTo>
                      <a:pt x="1748103" y="1254685"/>
                      <a:pt x="1738568" y="1316600"/>
                      <a:pt x="1736981" y="1365812"/>
                    </a:cubicBezTo>
                    <a:cubicBezTo>
                      <a:pt x="1735394" y="1415024"/>
                      <a:pt x="1741753" y="1461060"/>
                      <a:pt x="1746517" y="1508685"/>
                    </a:cubicBezTo>
                    <a:cubicBezTo>
                      <a:pt x="1751281" y="1556310"/>
                      <a:pt x="1820921" y="1615935"/>
                      <a:pt x="1765567" y="1651560"/>
                    </a:cubicBezTo>
                    <a:cubicBezTo>
                      <a:pt x="1710213" y="1687185"/>
                      <a:pt x="1447731" y="1716087"/>
                      <a:pt x="1414393" y="1722437"/>
                    </a:cubicBezTo>
                    <a:cubicBezTo>
                      <a:pt x="1381056" y="1728787"/>
                      <a:pt x="1521001" y="1856382"/>
                      <a:pt x="1292193" y="2023957"/>
                    </a:cubicBezTo>
                    <a:cubicBezTo>
                      <a:pt x="1063385" y="2191532"/>
                      <a:pt x="205534" y="2675651"/>
                      <a:pt x="41542" y="2727885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 w="381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Diamond 20"/>
              <p:cNvSpPr/>
              <p:nvPr/>
            </p:nvSpPr>
            <p:spPr>
              <a:xfrm>
                <a:off x="528003" y="171450"/>
                <a:ext cx="600075" cy="466725"/>
              </a:xfrm>
              <a:prstGeom prst="diamond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" name="Diamond 21"/>
              <p:cNvSpPr/>
              <p:nvPr/>
            </p:nvSpPr>
            <p:spPr>
              <a:xfrm rot="19863252">
                <a:off x="480378" y="428625"/>
                <a:ext cx="329333" cy="689431"/>
              </a:xfrm>
              <a:prstGeom prst="diamond">
                <a:avLst/>
              </a:prstGeom>
              <a:solidFill>
                <a:srgbClr val="C00000"/>
              </a:solidFill>
              <a:ln w="12700" cap="flat" cmpd="sng" algn="ctr">
                <a:solidFill>
                  <a:srgbClr val="4472C4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" name="Diamond 22"/>
              <p:cNvSpPr/>
              <p:nvPr/>
            </p:nvSpPr>
            <p:spPr>
              <a:xfrm rot="1525936">
                <a:off x="870903" y="419100"/>
                <a:ext cx="325011" cy="697728"/>
              </a:xfrm>
              <a:prstGeom prst="diamond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/>
              <p:cNvSpPr/>
              <p:nvPr/>
            </p:nvSpPr>
            <p:spPr>
              <a:xfrm>
                <a:off x="-15973" y="2146518"/>
                <a:ext cx="9008242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Dã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dã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ă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  <m:r>
                          <a:rPr lang="en-US" sz="2800" i="1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𝑛</m:t>
                    </m:r>
                    <m:r>
                      <a:rPr lang="en-US" sz="2800" i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ℕ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Dã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dã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ả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  <m:r>
                          <a:rPr lang="en-US" sz="2800" i="1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𝑛</m:t>
                    </m:r>
                    <m:r>
                      <a:rPr lang="en-US" sz="2800" i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ℕ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973" y="2146518"/>
                <a:ext cx="9008242" cy="1815882"/>
              </a:xfrm>
              <a:prstGeom prst="rect">
                <a:avLst/>
              </a:prstGeom>
              <a:blipFill rotWithShape="1">
                <a:blip r:embed="rId3"/>
                <a:stretch>
                  <a:fillRect l="-1150" t="-3356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297832"/>
              </p:ext>
            </p:extLst>
          </p:nvPr>
        </p:nvGraphicFramePr>
        <p:xfrm>
          <a:off x="4953000" y="43688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4" imgW="596900" imgH="431800" progId="Equation.DSMT4">
                  <p:embed/>
                </p:oleObj>
              </mc:Choice>
              <mc:Fallback>
                <p:oleObj name="Equation" r:id="rId4" imgW="596900" imgH="431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688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05421"/>
              </p:ext>
            </p:extLst>
          </p:nvPr>
        </p:nvGraphicFramePr>
        <p:xfrm>
          <a:off x="6172200" y="4368800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6" imgW="1549080" imgH="431640" progId="Equation.DSMT4">
                  <p:embed/>
                </p:oleObj>
              </mc:Choice>
              <mc:Fallback>
                <p:oleObj name="Equation" r:id="rId6" imgW="154908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368800"/>
                        <a:ext cx="154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1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8301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17206" y="1291999"/>
            <a:ext cx="9144000" cy="1298801"/>
            <a:chOff x="-17206" y="2794211"/>
            <a:chExt cx="9144000" cy="1298801"/>
          </a:xfrm>
        </p:grpSpPr>
        <p:sp>
          <p:nvSpPr>
            <p:cNvPr id="5" name="TextBox 4"/>
            <p:cNvSpPr txBox="1"/>
            <p:nvPr/>
          </p:nvSpPr>
          <p:spPr>
            <a:xfrm>
              <a:off x="-17206" y="2800350"/>
              <a:ext cx="9144000" cy="129266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600" dirty="0" smtClean="0"/>
                <a:t>        </a:t>
              </a:r>
              <a:r>
                <a:rPr lang="en-US" sz="2600" b="1" dirty="0" smtClean="0"/>
                <a:t> </a:t>
              </a:r>
              <a:endParaRPr lang="en-US" sz="800" b="1" dirty="0" smtClean="0"/>
            </a:p>
            <a:p>
              <a:r>
                <a:rPr lang="en-US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4.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inh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ằng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m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endPara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" name="Picture 4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7206" y="2794211"/>
              <a:ext cx="532853" cy="7681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047008"/>
              </p:ext>
            </p:extLst>
          </p:nvPr>
        </p:nvGraphicFramePr>
        <p:xfrm>
          <a:off x="4114800" y="17018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4" imgW="596880" imgH="431640" progId="Equation.DSMT4">
                  <p:embed/>
                </p:oleObj>
              </mc:Choice>
              <mc:Fallback>
                <p:oleObj name="Equation" r:id="rId4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018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832498"/>
              </p:ext>
            </p:extLst>
          </p:nvPr>
        </p:nvGraphicFramePr>
        <p:xfrm>
          <a:off x="5334000" y="15240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6" imgW="1041120" imgH="838080" progId="Equation.DSMT4">
                  <p:embed/>
                </p:oleObj>
              </mc:Choice>
              <mc:Fallback>
                <p:oleObj name="Equation" r:id="rId6" imgW="10411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524000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0" y="2706231"/>
                <a:ext cx="9126794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i="1" dirty="0">
                    <a:latin typeface="Times New Roman" pitchFamily="18" charset="0"/>
                    <a:cs typeface="Times New Roman" pitchFamily="18" charset="0"/>
                  </a:rPr>
                  <a:t>Chú </a:t>
                </a:r>
                <a:r>
                  <a:rPr lang="nl-NL" sz="2800" b="1" i="1" dirty="0" smtClean="0">
                    <a:latin typeface="Times New Roman" pitchFamily="18" charset="0"/>
                    <a:cs typeface="Times New Roman" pitchFamily="18" charset="0"/>
                  </a:rPr>
                  <a:t>ý</a:t>
                </a:r>
                <a:endParaRPr lang="en-US" sz="2800" i="1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800" dirty="0" smtClean="0">
                    <a:latin typeface="Times New Roman" pitchFamily="18" charset="0"/>
                    <a:cs typeface="Times New Roman" pitchFamily="18" charset="0"/>
                  </a:rPr>
                  <a:t>Không </a:t>
                </a:r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phải mọi dãy số đều là dãy số tăng hay dãy số giảm. Chẳng hạn, dãy số </a:t>
                </a:r>
                <a14:m>
                  <m:oMath xmlns:m="http://schemas.openxmlformats.org/officeDocument/2006/math">
                    <m:r>
                      <a:rPr lang="nl-NL" sz="28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nl-NL" sz="2800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nl-NL" sz="28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nl-NL" sz="2800" i="1">
                        <a:latin typeface="Cambria Math"/>
                      </a:rPr>
                      <m:t>)</m:t>
                    </m:r>
                  </m:oMath>
                </a14:m>
                <a:r>
                  <a:rPr lang="nl-NL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2800" i="0">
                            <a:latin typeface="Cambria Math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nl-NL" sz="2800" i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nl-NL" sz="2800" i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nl-NL" sz="2800" i="0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nl-NL" sz="2800" i="0">
                            <a:latin typeface="Cambria Math"/>
                          </a:rPr>
                          <m:t>n</m:t>
                        </m:r>
                      </m:sup>
                    </m:sSup>
                  </m:oMath>
                </a14:m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 có dạng khai triển</a:t>
                </a:r>
                <a:r>
                  <a:rPr lang="nl-NL" sz="2800" i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nl-NL" sz="2800" i="1">
                        <a:latin typeface="Cambria Math"/>
                      </a:rPr>
                      <m:t>−1;1; −1;1; −1;….</m:t>
                    </m:r>
                  </m:oMath>
                </a14:m>
                <a:r>
                  <a:rPr lang="nl-NL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Không là dãy số tăng, cũng không là dãy dãy số giảm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706231"/>
                <a:ext cx="9126794" cy="2246769"/>
              </a:xfrm>
              <a:prstGeom prst="rect">
                <a:avLst/>
              </a:prstGeom>
              <a:blipFill rotWithShape="1">
                <a:blip r:embed="rId8"/>
                <a:stretch>
                  <a:fillRect l="-1336" t="-2710" b="-6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1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544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8603" y="1358205"/>
            <a:ext cx="9126794" cy="1384995"/>
            <a:chOff x="0" y="1057706"/>
            <a:chExt cx="9126794" cy="1384995"/>
          </a:xfrm>
        </p:grpSpPr>
        <p:sp>
          <p:nvSpPr>
            <p:cNvPr id="5" name="TextBox 4"/>
            <p:cNvSpPr txBox="1"/>
            <p:nvPr/>
          </p:nvSpPr>
          <p:spPr>
            <a:xfrm>
              <a:off x="0" y="1057706"/>
              <a:ext cx="9126794" cy="138499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dirty="0" smtClean="0"/>
                <a:t>                         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       .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Khẳ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ọ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50166" y="1068810"/>
              <a:ext cx="1271270" cy="628650"/>
              <a:chOff x="0" y="0"/>
              <a:chExt cx="5867400" cy="3048000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0" y="0"/>
                <a:ext cx="5867400" cy="3048000"/>
                <a:chOff x="0" y="0"/>
                <a:chExt cx="757615" cy="381000"/>
              </a:xfrm>
            </p:grpSpPr>
            <p:sp>
              <p:nvSpPr>
                <p:cNvPr id="20" name="Pentagon 19"/>
                <p:cNvSpPr/>
                <p:nvPr/>
              </p:nvSpPr>
              <p:spPr>
                <a:xfrm>
                  <a:off x="276225" y="28575"/>
                  <a:ext cx="481390" cy="334347"/>
                </a:xfrm>
                <a:prstGeom prst="homePlate">
                  <a:avLst/>
                </a:prstGeom>
                <a:solidFill>
                  <a:srgbClr val="4472C4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     </a:t>
                  </a:r>
                  <a:r>
                    <a:rPr lang="en-US" sz="2400" b="1" noProof="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0" y="0"/>
                  <a:ext cx="387460" cy="381000"/>
                </a:xfrm>
                <a:prstGeom prst="ellipse">
                  <a:avLst/>
                </a:prstGeom>
                <a:solidFill>
                  <a:sysClr val="window" lastClr="FFFFFF"/>
                </a:solidFill>
                <a:ln w="38100" cap="flat" cmpd="sng" algn="ctr">
                  <a:solidFill>
                    <a:srgbClr val="4472C4"/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" name="Group 7"/>
              <p:cNvGrpSpPr/>
              <p:nvPr/>
            </p:nvGrpSpPr>
            <p:grpSpPr>
              <a:xfrm>
                <a:off x="457200" y="593677"/>
                <a:ext cx="737235" cy="974725"/>
                <a:chOff x="0" y="0"/>
                <a:chExt cx="737279" cy="975225"/>
              </a:xfrm>
            </p:grpSpPr>
            <p:sp>
              <p:nvSpPr>
                <p:cNvPr id="17" name="Diamond 16"/>
                <p:cNvSpPr/>
                <p:nvPr/>
              </p:nvSpPr>
              <p:spPr>
                <a:xfrm>
                  <a:off x="38098" y="0"/>
                  <a:ext cx="666750" cy="484496"/>
                </a:xfrm>
                <a:prstGeom prst="diamond">
                  <a:avLst/>
                </a:prstGeom>
                <a:solidFill>
                  <a:srgbClr val="FFFF00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Diamond 17"/>
                <p:cNvSpPr/>
                <p:nvPr/>
              </p:nvSpPr>
              <p:spPr>
                <a:xfrm rot="19997847">
                  <a:off x="0" y="254000"/>
                  <a:ext cx="367030" cy="721225"/>
                </a:xfrm>
                <a:prstGeom prst="diamond">
                  <a:avLst/>
                </a:prstGeom>
                <a:solidFill>
                  <a:srgbClr val="FFFF00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Diamond 18"/>
                <p:cNvSpPr/>
                <p:nvPr/>
              </p:nvSpPr>
              <p:spPr>
                <a:xfrm rot="1580370">
                  <a:off x="381000" y="247650"/>
                  <a:ext cx="356279" cy="714967"/>
                </a:xfrm>
                <a:prstGeom prst="diamond">
                  <a:avLst/>
                </a:prstGeom>
                <a:solidFill>
                  <a:srgbClr val="FFFF00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1542197" y="600501"/>
                <a:ext cx="737235" cy="974726"/>
                <a:chOff x="0" y="-1"/>
                <a:chExt cx="737279" cy="975227"/>
              </a:xfrm>
              <a:solidFill>
                <a:srgbClr val="FF0000"/>
              </a:solidFill>
            </p:grpSpPr>
            <p:sp>
              <p:nvSpPr>
                <p:cNvPr id="14" name="Diamond 13"/>
                <p:cNvSpPr/>
                <p:nvPr/>
              </p:nvSpPr>
              <p:spPr>
                <a:xfrm>
                  <a:off x="38098" y="-1"/>
                  <a:ext cx="666750" cy="498143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Diamond 14"/>
                <p:cNvSpPr/>
                <p:nvPr/>
              </p:nvSpPr>
              <p:spPr>
                <a:xfrm rot="19997847">
                  <a:off x="0" y="254001"/>
                  <a:ext cx="367030" cy="721225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Diamond 15"/>
                <p:cNvSpPr/>
                <p:nvPr/>
              </p:nvSpPr>
              <p:spPr>
                <a:xfrm rot="1580370">
                  <a:off x="381000" y="247650"/>
                  <a:ext cx="356279" cy="714967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0" name="Group 9"/>
              <p:cNvGrpSpPr/>
              <p:nvPr/>
            </p:nvGrpSpPr>
            <p:grpSpPr>
              <a:xfrm>
                <a:off x="1044054" y="1535373"/>
                <a:ext cx="737235" cy="974725"/>
                <a:chOff x="0" y="0"/>
                <a:chExt cx="737279" cy="975225"/>
              </a:xfrm>
              <a:solidFill>
                <a:srgbClr val="70AD47">
                  <a:lumMod val="75000"/>
                </a:srgbClr>
              </a:solidFill>
            </p:grpSpPr>
            <p:sp>
              <p:nvSpPr>
                <p:cNvPr id="11" name="Diamond 10"/>
                <p:cNvSpPr/>
                <p:nvPr/>
              </p:nvSpPr>
              <p:spPr>
                <a:xfrm>
                  <a:off x="38098" y="0"/>
                  <a:ext cx="666750" cy="484496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" name="Diamond 11"/>
                <p:cNvSpPr/>
                <p:nvPr/>
              </p:nvSpPr>
              <p:spPr>
                <a:xfrm rot="19997847">
                  <a:off x="0" y="254000"/>
                  <a:ext cx="367030" cy="721225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Diamond 12"/>
                <p:cNvSpPr/>
                <p:nvPr/>
              </p:nvSpPr>
              <p:spPr>
                <a:xfrm rot="1580370">
                  <a:off x="381000" y="247650"/>
                  <a:ext cx="356279" cy="714967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335255"/>
              </p:ext>
            </p:extLst>
          </p:nvPr>
        </p:nvGraphicFramePr>
        <p:xfrm>
          <a:off x="4267200" y="137160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3" imgW="1371600" imgH="838080" progId="Equation.DSMT4">
                  <p:embed/>
                </p:oleObj>
              </mc:Choice>
              <mc:Fallback>
                <p:oleObj name="Equation" r:id="rId3" imgW="13716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371600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41562"/>
              </p:ext>
            </p:extLst>
          </p:nvPr>
        </p:nvGraphicFramePr>
        <p:xfrm>
          <a:off x="3048000" y="15494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5" imgW="596880" imgH="431640" progId="Equation.DSMT4">
                  <p:embed/>
                </p:oleObj>
              </mc:Choice>
              <mc:Fallback>
                <p:oleObj name="Equation" r:id="rId5" imgW="5968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494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165277"/>
              </p:ext>
            </p:extLst>
          </p:nvPr>
        </p:nvGraphicFramePr>
        <p:xfrm>
          <a:off x="7658100" y="1549400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1549400"/>
                        <a:ext cx="87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75123"/>
              </p:ext>
            </p:extLst>
          </p:nvPr>
        </p:nvGraphicFramePr>
        <p:xfrm>
          <a:off x="1295400" y="2209800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9" imgW="914400" imgH="380880" progId="Equation.DSMT4">
                  <p:embed/>
                </p:oleObj>
              </mc:Choice>
              <mc:Fallback>
                <p:oleObj name="Equation" r:id="rId9" imgW="9144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91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1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9755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8915400" cy="5791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ặn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-15972" y="1828800"/>
            <a:ext cx="9134163" cy="3695689"/>
            <a:chOff x="-7369" y="2188380"/>
            <a:chExt cx="9134163" cy="3695689"/>
          </a:xfrm>
        </p:grpSpPr>
        <p:sp>
          <p:nvSpPr>
            <p:cNvPr id="36" name="TextBox 35"/>
            <p:cNvSpPr txBox="1"/>
            <p:nvPr/>
          </p:nvSpPr>
          <p:spPr>
            <a:xfrm>
              <a:off x="0" y="2190750"/>
              <a:ext cx="9126794" cy="3693319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0" y="2188380"/>
              <a:ext cx="9126794" cy="215444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en-US" sz="800"/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-7369" y="2188380"/>
              <a:ext cx="845570" cy="521297"/>
              <a:chOff x="3" y="1"/>
              <a:chExt cx="4614545" cy="2810195"/>
            </a:xfrm>
          </p:grpSpPr>
          <p:sp>
            <p:nvSpPr>
              <p:cNvPr id="39" name="Right Triangle 38"/>
              <p:cNvSpPr/>
              <p:nvPr/>
            </p:nvSpPr>
            <p:spPr>
              <a:xfrm rot="5400000">
                <a:off x="940047" y="-864305"/>
                <a:ext cx="2734457" cy="4614545"/>
              </a:xfrm>
              <a:prstGeom prst="rtTriangl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0" name="Freeform 39"/>
              <p:cNvSpPr/>
              <p:nvPr/>
            </p:nvSpPr>
            <p:spPr>
              <a:xfrm>
                <a:off x="82982" y="1"/>
                <a:ext cx="1854720" cy="2744025"/>
              </a:xfrm>
              <a:custGeom>
                <a:avLst/>
                <a:gdLst>
                  <a:gd name="connsiteX0" fmla="*/ 58525 w 1868275"/>
                  <a:gd name="connsiteY0" fmla="*/ 2727885 h 2747903"/>
                  <a:gd name="connsiteX1" fmla="*/ 325225 w 1868275"/>
                  <a:gd name="connsiteY1" fmla="*/ 2337360 h 2747903"/>
                  <a:gd name="connsiteX2" fmla="*/ 420475 w 1868275"/>
                  <a:gd name="connsiteY2" fmla="*/ 1880160 h 2747903"/>
                  <a:gd name="connsiteX3" fmla="*/ 372850 w 1868275"/>
                  <a:gd name="connsiteY3" fmla="*/ 1461060 h 2747903"/>
                  <a:gd name="connsiteX4" fmla="*/ 201400 w 1868275"/>
                  <a:gd name="connsiteY4" fmla="*/ 1241985 h 2747903"/>
                  <a:gd name="connsiteX5" fmla="*/ 49000 w 1868275"/>
                  <a:gd name="connsiteY5" fmla="*/ 918135 h 2747903"/>
                  <a:gd name="connsiteX6" fmla="*/ 29950 w 1868275"/>
                  <a:gd name="connsiteY6" fmla="*/ 670485 h 2747903"/>
                  <a:gd name="connsiteX7" fmla="*/ 182350 w 1868275"/>
                  <a:gd name="connsiteY7" fmla="*/ 308535 h 2747903"/>
                  <a:gd name="connsiteX8" fmla="*/ 477625 w 1868275"/>
                  <a:gd name="connsiteY8" fmla="*/ 108510 h 2747903"/>
                  <a:gd name="connsiteX9" fmla="*/ 811000 w 1868275"/>
                  <a:gd name="connsiteY9" fmla="*/ 3735 h 2747903"/>
                  <a:gd name="connsiteX10" fmla="*/ 1115800 w 1868275"/>
                  <a:gd name="connsiteY10" fmla="*/ 32310 h 2747903"/>
                  <a:gd name="connsiteX11" fmla="*/ 1411075 w 1868275"/>
                  <a:gd name="connsiteY11" fmla="*/ 118035 h 2747903"/>
                  <a:gd name="connsiteX12" fmla="*/ 1563475 w 1868275"/>
                  <a:gd name="connsiteY12" fmla="*/ 279960 h 2747903"/>
                  <a:gd name="connsiteX13" fmla="*/ 1639675 w 1868275"/>
                  <a:gd name="connsiteY13" fmla="*/ 518085 h 2747903"/>
                  <a:gd name="connsiteX14" fmla="*/ 1639675 w 1868275"/>
                  <a:gd name="connsiteY14" fmla="*/ 746685 h 2747903"/>
                  <a:gd name="connsiteX15" fmla="*/ 1763500 w 1868275"/>
                  <a:gd name="connsiteY15" fmla="*/ 937185 h 2747903"/>
                  <a:gd name="connsiteX16" fmla="*/ 1868275 w 1868275"/>
                  <a:gd name="connsiteY16" fmla="*/ 1013385 h 2747903"/>
                  <a:gd name="connsiteX17" fmla="*/ 1868275 w 1868275"/>
                  <a:gd name="connsiteY17" fmla="*/ 1013385 h 2747903"/>
                  <a:gd name="connsiteX18" fmla="*/ 1801600 w 1868275"/>
                  <a:gd name="connsiteY18" fmla="*/ 1118160 h 2747903"/>
                  <a:gd name="connsiteX19" fmla="*/ 1773025 w 1868275"/>
                  <a:gd name="connsiteY19" fmla="*/ 1213410 h 2747903"/>
                  <a:gd name="connsiteX20" fmla="*/ 1811125 w 1868275"/>
                  <a:gd name="connsiteY20" fmla="*/ 1356285 h 2747903"/>
                  <a:gd name="connsiteX21" fmla="*/ 1763500 w 1868275"/>
                  <a:gd name="connsiteY21" fmla="*/ 1508685 h 2747903"/>
                  <a:gd name="connsiteX22" fmla="*/ 1782550 w 1868275"/>
                  <a:gd name="connsiteY22" fmla="*/ 1651560 h 2747903"/>
                  <a:gd name="connsiteX23" fmla="*/ 1753975 w 1868275"/>
                  <a:gd name="connsiteY23" fmla="*/ 1680135 h 2747903"/>
                  <a:gd name="connsiteX24" fmla="*/ 1582525 w 1868275"/>
                  <a:gd name="connsiteY24" fmla="*/ 1689660 h 2747903"/>
                  <a:gd name="connsiteX25" fmla="*/ 58525 w 1868275"/>
                  <a:gd name="connsiteY25" fmla="*/ 2727885 h 2747903"/>
                  <a:gd name="connsiteX0" fmla="*/ 53699 w 1863449"/>
                  <a:gd name="connsiteY0" fmla="*/ 2727885 h 2742563"/>
                  <a:gd name="connsiteX1" fmla="*/ 320399 w 1863449"/>
                  <a:gd name="connsiteY1" fmla="*/ 2337360 h 2742563"/>
                  <a:gd name="connsiteX2" fmla="*/ 415649 w 1863449"/>
                  <a:gd name="connsiteY2" fmla="*/ 1880160 h 2742563"/>
                  <a:gd name="connsiteX3" fmla="*/ 368024 w 1863449"/>
                  <a:gd name="connsiteY3" fmla="*/ 1461060 h 2742563"/>
                  <a:gd name="connsiteX4" fmla="*/ 196574 w 1863449"/>
                  <a:gd name="connsiteY4" fmla="*/ 1241985 h 2742563"/>
                  <a:gd name="connsiteX5" fmla="*/ 44174 w 1863449"/>
                  <a:gd name="connsiteY5" fmla="*/ 918135 h 2742563"/>
                  <a:gd name="connsiteX6" fmla="*/ 25124 w 1863449"/>
                  <a:gd name="connsiteY6" fmla="*/ 670485 h 2742563"/>
                  <a:gd name="connsiteX7" fmla="*/ 177524 w 1863449"/>
                  <a:gd name="connsiteY7" fmla="*/ 308535 h 2742563"/>
                  <a:gd name="connsiteX8" fmla="*/ 472799 w 1863449"/>
                  <a:gd name="connsiteY8" fmla="*/ 108510 h 2742563"/>
                  <a:gd name="connsiteX9" fmla="*/ 806174 w 1863449"/>
                  <a:gd name="connsiteY9" fmla="*/ 3735 h 2742563"/>
                  <a:gd name="connsiteX10" fmla="*/ 1110974 w 1863449"/>
                  <a:gd name="connsiteY10" fmla="*/ 32310 h 2742563"/>
                  <a:gd name="connsiteX11" fmla="*/ 1406249 w 1863449"/>
                  <a:gd name="connsiteY11" fmla="*/ 118035 h 2742563"/>
                  <a:gd name="connsiteX12" fmla="*/ 1558649 w 1863449"/>
                  <a:gd name="connsiteY12" fmla="*/ 279960 h 2742563"/>
                  <a:gd name="connsiteX13" fmla="*/ 1634849 w 1863449"/>
                  <a:gd name="connsiteY13" fmla="*/ 518085 h 2742563"/>
                  <a:gd name="connsiteX14" fmla="*/ 1634849 w 1863449"/>
                  <a:gd name="connsiteY14" fmla="*/ 746685 h 2742563"/>
                  <a:gd name="connsiteX15" fmla="*/ 1758674 w 1863449"/>
                  <a:gd name="connsiteY15" fmla="*/ 937185 h 2742563"/>
                  <a:gd name="connsiteX16" fmla="*/ 1863449 w 1863449"/>
                  <a:gd name="connsiteY16" fmla="*/ 1013385 h 2742563"/>
                  <a:gd name="connsiteX17" fmla="*/ 1863449 w 1863449"/>
                  <a:gd name="connsiteY17" fmla="*/ 1013385 h 2742563"/>
                  <a:gd name="connsiteX18" fmla="*/ 1796774 w 1863449"/>
                  <a:gd name="connsiteY18" fmla="*/ 1118160 h 2742563"/>
                  <a:gd name="connsiteX19" fmla="*/ 1768199 w 1863449"/>
                  <a:gd name="connsiteY19" fmla="*/ 1213410 h 2742563"/>
                  <a:gd name="connsiteX20" fmla="*/ 1806299 w 1863449"/>
                  <a:gd name="connsiteY20" fmla="*/ 1356285 h 2742563"/>
                  <a:gd name="connsiteX21" fmla="*/ 1758674 w 1863449"/>
                  <a:gd name="connsiteY21" fmla="*/ 1508685 h 2742563"/>
                  <a:gd name="connsiteX22" fmla="*/ 1777724 w 1863449"/>
                  <a:gd name="connsiteY22" fmla="*/ 1651560 h 2742563"/>
                  <a:gd name="connsiteX23" fmla="*/ 1749149 w 1863449"/>
                  <a:gd name="connsiteY23" fmla="*/ 1680135 h 2742563"/>
                  <a:gd name="connsiteX24" fmla="*/ 1501495 w 1863449"/>
                  <a:gd name="connsiteY24" fmla="*/ 1803970 h 2742563"/>
                  <a:gd name="connsiteX25" fmla="*/ 53699 w 1863449"/>
                  <a:gd name="connsiteY25" fmla="*/ 2727885 h 2742563"/>
                  <a:gd name="connsiteX0" fmla="*/ 53699 w 1863449"/>
                  <a:gd name="connsiteY0" fmla="*/ 2727885 h 2742563"/>
                  <a:gd name="connsiteX1" fmla="*/ 320399 w 1863449"/>
                  <a:gd name="connsiteY1" fmla="*/ 2337360 h 2742563"/>
                  <a:gd name="connsiteX2" fmla="*/ 415649 w 1863449"/>
                  <a:gd name="connsiteY2" fmla="*/ 1880160 h 2742563"/>
                  <a:gd name="connsiteX3" fmla="*/ 368024 w 1863449"/>
                  <a:gd name="connsiteY3" fmla="*/ 1461060 h 2742563"/>
                  <a:gd name="connsiteX4" fmla="*/ 196574 w 1863449"/>
                  <a:gd name="connsiteY4" fmla="*/ 1241985 h 2742563"/>
                  <a:gd name="connsiteX5" fmla="*/ 44174 w 1863449"/>
                  <a:gd name="connsiteY5" fmla="*/ 918135 h 2742563"/>
                  <a:gd name="connsiteX6" fmla="*/ 25124 w 1863449"/>
                  <a:gd name="connsiteY6" fmla="*/ 670485 h 2742563"/>
                  <a:gd name="connsiteX7" fmla="*/ 177524 w 1863449"/>
                  <a:gd name="connsiteY7" fmla="*/ 308535 h 2742563"/>
                  <a:gd name="connsiteX8" fmla="*/ 472799 w 1863449"/>
                  <a:gd name="connsiteY8" fmla="*/ 108510 h 2742563"/>
                  <a:gd name="connsiteX9" fmla="*/ 806174 w 1863449"/>
                  <a:gd name="connsiteY9" fmla="*/ 3735 h 2742563"/>
                  <a:gd name="connsiteX10" fmla="*/ 1110974 w 1863449"/>
                  <a:gd name="connsiteY10" fmla="*/ 32310 h 2742563"/>
                  <a:gd name="connsiteX11" fmla="*/ 1406249 w 1863449"/>
                  <a:gd name="connsiteY11" fmla="*/ 118035 h 2742563"/>
                  <a:gd name="connsiteX12" fmla="*/ 1558649 w 1863449"/>
                  <a:gd name="connsiteY12" fmla="*/ 279960 h 2742563"/>
                  <a:gd name="connsiteX13" fmla="*/ 1634849 w 1863449"/>
                  <a:gd name="connsiteY13" fmla="*/ 518085 h 2742563"/>
                  <a:gd name="connsiteX14" fmla="*/ 1634849 w 1863449"/>
                  <a:gd name="connsiteY14" fmla="*/ 746685 h 2742563"/>
                  <a:gd name="connsiteX15" fmla="*/ 1758674 w 1863449"/>
                  <a:gd name="connsiteY15" fmla="*/ 937185 h 2742563"/>
                  <a:gd name="connsiteX16" fmla="*/ 1863449 w 1863449"/>
                  <a:gd name="connsiteY16" fmla="*/ 1013385 h 2742563"/>
                  <a:gd name="connsiteX17" fmla="*/ 1863449 w 1863449"/>
                  <a:gd name="connsiteY17" fmla="*/ 1013385 h 2742563"/>
                  <a:gd name="connsiteX18" fmla="*/ 1796774 w 1863449"/>
                  <a:gd name="connsiteY18" fmla="*/ 1118160 h 2742563"/>
                  <a:gd name="connsiteX19" fmla="*/ 1768199 w 1863449"/>
                  <a:gd name="connsiteY19" fmla="*/ 1213410 h 2742563"/>
                  <a:gd name="connsiteX20" fmla="*/ 1749138 w 1863449"/>
                  <a:gd name="connsiteY20" fmla="*/ 1365812 h 2742563"/>
                  <a:gd name="connsiteX21" fmla="*/ 1758674 w 1863449"/>
                  <a:gd name="connsiteY21" fmla="*/ 1508685 h 2742563"/>
                  <a:gd name="connsiteX22" fmla="*/ 1777724 w 1863449"/>
                  <a:gd name="connsiteY22" fmla="*/ 1651560 h 2742563"/>
                  <a:gd name="connsiteX23" fmla="*/ 1749149 w 1863449"/>
                  <a:gd name="connsiteY23" fmla="*/ 1680135 h 2742563"/>
                  <a:gd name="connsiteX24" fmla="*/ 1501495 w 1863449"/>
                  <a:gd name="connsiteY24" fmla="*/ 1803970 h 2742563"/>
                  <a:gd name="connsiteX25" fmla="*/ 53699 w 1863449"/>
                  <a:gd name="connsiteY25" fmla="*/ 2727885 h 2742563"/>
                  <a:gd name="connsiteX0" fmla="*/ 39894 w 1849644"/>
                  <a:gd name="connsiteY0" fmla="*/ 2727885 h 2746471"/>
                  <a:gd name="connsiteX1" fmla="*/ 306594 w 1849644"/>
                  <a:gd name="connsiteY1" fmla="*/ 2337360 h 2746471"/>
                  <a:gd name="connsiteX2" fmla="*/ 401844 w 1849644"/>
                  <a:gd name="connsiteY2" fmla="*/ 1880160 h 2746471"/>
                  <a:gd name="connsiteX3" fmla="*/ 354219 w 1849644"/>
                  <a:gd name="connsiteY3" fmla="*/ 1461060 h 2746471"/>
                  <a:gd name="connsiteX4" fmla="*/ 182769 w 1849644"/>
                  <a:gd name="connsiteY4" fmla="*/ 1241985 h 2746471"/>
                  <a:gd name="connsiteX5" fmla="*/ 30369 w 1849644"/>
                  <a:gd name="connsiteY5" fmla="*/ 918135 h 2746471"/>
                  <a:gd name="connsiteX6" fmla="*/ 11319 w 1849644"/>
                  <a:gd name="connsiteY6" fmla="*/ 670485 h 2746471"/>
                  <a:gd name="connsiteX7" fmla="*/ 163719 w 1849644"/>
                  <a:gd name="connsiteY7" fmla="*/ 308535 h 2746471"/>
                  <a:gd name="connsiteX8" fmla="*/ 458994 w 1849644"/>
                  <a:gd name="connsiteY8" fmla="*/ 108510 h 2746471"/>
                  <a:gd name="connsiteX9" fmla="*/ 792369 w 1849644"/>
                  <a:gd name="connsiteY9" fmla="*/ 3735 h 2746471"/>
                  <a:gd name="connsiteX10" fmla="*/ 1097169 w 1849644"/>
                  <a:gd name="connsiteY10" fmla="*/ 32310 h 2746471"/>
                  <a:gd name="connsiteX11" fmla="*/ 1392444 w 1849644"/>
                  <a:gd name="connsiteY11" fmla="*/ 118035 h 2746471"/>
                  <a:gd name="connsiteX12" fmla="*/ 1544844 w 1849644"/>
                  <a:gd name="connsiteY12" fmla="*/ 279960 h 2746471"/>
                  <a:gd name="connsiteX13" fmla="*/ 1621044 w 1849644"/>
                  <a:gd name="connsiteY13" fmla="*/ 518085 h 2746471"/>
                  <a:gd name="connsiteX14" fmla="*/ 1621044 w 1849644"/>
                  <a:gd name="connsiteY14" fmla="*/ 746685 h 2746471"/>
                  <a:gd name="connsiteX15" fmla="*/ 1744869 w 1849644"/>
                  <a:gd name="connsiteY15" fmla="*/ 937185 h 2746471"/>
                  <a:gd name="connsiteX16" fmla="*/ 1849644 w 1849644"/>
                  <a:gd name="connsiteY16" fmla="*/ 1013385 h 2746471"/>
                  <a:gd name="connsiteX17" fmla="*/ 1849644 w 1849644"/>
                  <a:gd name="connsiteY17" fmla="*/ 1013385 h 2746471"/>
                  <a:gd name="connsiteX18" fmla="*/ 1782969 w 1849644"/>
                  <a:gd name="connsiteY18" fmla="*/ 1118160 h 2746471"/>
                  <a:gd name="connsiteX19" fmla="*/ 1754394 w 1849644"/>
                  <a:gd name="connsiteY19" fmla="*/ 1213410 h 2746471"/>
                  <a:gd name="connsiteX20" fmla="*/ 1735333 w 1849644"/>
                  <a:gd name="connsiteY20" fmla="*/ 1365812 h 2746471"/>
                  <a:gd name="connsiteX21" fmla="*/ 1744869 w 1849644"/>
                  <a:gd name="connsiteY21" fmla="*/ 1508685 h 2746471"/>
                  <a:gd name="connsiteX22" fmla="*/ 1763919 w 1849644"/>
                  <a:gd name="connsiteY22" fmla="*/ 1651560 h 2746471"/>
                  <a:gd name="connsiteX23" fmla="*/ 1735344 w 1849644"/>
                  <a:gd name="connsiteY23" fmla="*/ 1680135 h 2746471"/>
                  <a:gd name="connsiteX24" fmla="*/ 1218856 w 1849644"/>
                  <a:gd name="connsiteY24" fmla="*/ 1719383 h 2746471"/>
                  <a:gd name="connsiteX25" fmla="*/ 39894 w 1849644"/>
                  <a:gd name="connsiteY25" fmla="*/ 2727885 h 2746471"/>
                  <a:gd name="connsiteX0" fmla="*/ 39894 w 1849644"/>
                  <a:gd name="connsiteY0" fmla="*/ 2727885 h 2746471"/>
                  <a:gd name="connsiteX1" fmla="*/ 306594 w 1849644"/>
                  <a:gd name="connsiteY1" fmla="*/ 2337360 h 2746471"/>
                  <a:gd name="connsiteX2" fmla="*/ 401844 w 1849644"/>
                  <a:gd name="connsiteY2" fmla="*/ 1880160 h 2746471"/>
                  <a:gd name="connsiteX3" fmla="*/ 354219 w 1849644"/>
                  <a:gd name="connsiteY3" fmla="*/ 1461060 h 2746471"/>
                  <a:gd name="connsiteX4" fmla="*/ 182769 w 1849644"/>
                  <a:gd name="connsiteY4" fmla="*/ 1241985 h 2746471"/>
                  <a:gd name="connsiteX5" fmla="*/ 30369 w 1849644"/>
                  <a:gd name="connsiteY5" fmla="*/ 918135 h 2746471"/>
                  <a:gd name="connsiteX6" fmla="*/ 11319 w 1849644"/>
                  <a:gd name="connsiteY6" fmla="*/ 670485 h 2746471"/>
                  <a:gd name="connsiteX7" fmla="*/ 163719 w 1849644"/>
                  <a:gd name="connsiteY7" fmla="*/ 308535 h 2746471"/>
                  <a:gd name="connsiteX8" fmla="*/ 458994 w 1849644"/>
                  <a:gd name="connsiteY8" fmla="*/ 108510 h 2746471"/>
                  <a:gd name="connsiteX9" fmla="*/ 792369 w 1849644"/>
                  <a:gd name="connsiteY9" fmla="*/ 3735 h 2746471"/>
                  <a:gd name="connsiteX10" fmla="*/ 1097169 w 1849644"/>
                  <a:gd name="connsiteY10" fmla="*/ 32310 h 2746471"/>
                  <a:gd name="connsiteX11" fmla="*/ 1392444 w 1849644"/>
                  <a:gd name="connsiteY11" fmla="*/ 118035 h 2746471"/>
                  <a:gd name="connsiteX12" fmla="*/ 1544844 w 1849644"/>
                  <a:gd name="connsiteY12" fmla="*/ 279960 h 2746471"/>
                  <a:gd name="connsiteX13" fmla="*/ 1621044 w 1849644"/>
                  <a:gd name="connsiteY13" fmla="*/ 518085 h 2746471"/>
                  <a:gd name="connsiteX14" fmla="*/ 1621044 w 1849644"/>
                  <a:gd name="connsiteY14" fmla="*/ 746685 h 2746471"/>
                  <a:gd name="connsiteX15" fmla="*/ 1744869 w 1849644"/>
                  <a:gd name="connsiteY15" fmla="*/ 937185 h 2746471"/>
                  <a:gd name="connsiteX16" fmla="*/ 1849644 w 1849644"/>
                  <a:gd name="connsiteY16" fmla="*/ 1013385 h 2746471"/>
                  <a:gd name="connsiteX17" fmla="*/ 1849644 w 1849644"/>
                  <a:gd name="connsiteY17" fmla="*/ 1013385 h 2746471"/>
                  <a:gd name="connsiteX18" fmla="*/ 1782969 w 1849644"/>
                  <a:gd name="connsiteY18" fmla="*/ 1118160 h 2746471"/>
                  <a:gd name="connsiteX19" fmla="*/ 1754394 w 1849644"/>
                  <a:gd name="connsiteY19" fmla="*/ 1213410 h 2746471"/>
                  <a:gd name="connsiteX20" fmla="*/ 1735333 w 1849644"/>
                  <a:gd name="connsiteY20" fmla="*/ 1365812 h 2746471"/>
                  <a:gd name="connsiteX21" fmla="*/ 1744869 w 1849644"/>
                  <a:gd name="connsiteY21" fmla="*/ 1508685 h 2746471"/>
                  <a:gd name="connsiteX22" fmla="*/ 1763919 w 1849644"/>
                  <a:gd name="connsiteY22" fmla="*/ 1651560 h 2746471"/>
                  <a:gd name="connsiteX23" fmla="*/ 1735344 w 1849644"/>
                  <a:gd name="connsiteY23" fmla="*/ 1680135 h 2746471"/>
                  <a:gd name="connsiteX24" fmla="*/ 1218856 w 1849644"/>
                  <a:gd name="connsiteY24" fmla="*/ 1719383 h 2746471"/>
                  <a:gd name="connsiteX25" fmla="*/ 39894 w 1849644"/>
                  <a:gd name="connsiteY25" fmla="*/ 2727885 h 2746471"/>
                  <a:gd name="connsiteX0" fmla="*/ 39894 w 1849644"/>
                  <a:gd name="connsiteY0" fmla="*/ 2727885 h 2746471"/>
                  <a:gd name="connsiteX1" fmla="*/ 306594 w 1849644"/>
                  <a:gd name="connsiteY1" fmla="*/ 2337360 h 2746471"/>
                  <a:gd name="connsiteX2" fmla="*/ 401844 w 1849644"/>
                  <a:gd name="connsiteY2" fmla="*/ 1880160 h 2746471"/>
                  <a:gd name="connsiteX3" fmla="*/ 354219 w 1849644"/>
                  <a:gd name="connsiteY3" fmla="*/ 1461060 h 2746471"/>
                  <a:gd name="connsiteX4" fmla="*/ 182769 w 1849644"/>
                  <a:gd name="connsiteY4" fmla="*/ 1241985 h 2746471"/>
                  <a:gd name="connsiteX5" fmla="*/ 30369 w 1849644"/>
                  <a:gd name="connsiteY5" fmla="*/ 918135 h 2746471"/>
                  <a:gd name="connsiteX6" fmla="*/ 11319 w 1849644"/>
                  <a:gd name="connsiteY6" fmla="*/ 670485 h 2746471"/>
                  <a:gd name="connsiteX7" fmla="*/ 163719 w 1849644"/>
                  <a:gd name="connsiteY7" fmla="*/ 308535 h 2746471"/>
                  <a:gd name="connsiteX8" fmla="*/ 458994 w 1849644"/>
                  <a:gd name="connsiteY8" fmla="*/ 108510 h 2746471"/>
                  <a:gd name="connsiteX9" fmla="*/ 792369 w 1849644"/>
                  <a:gd name="connsiteY9" fmla="*/ 3735 h 2746471"/>
                  <a:gd name="connsiteX10" fmla="*/ 1097169 w 1849644"/>
                  <a:gd name="connsiteY10" fmla="*/ 32310 h 2746471"/>
                  <a:gd name="connsiteX11" fmla="*/ 1392444 w 1849644"/>
                  <a:gd name="connsiteY11" fmla="*/ 118035 h 2746471"/>
                  <a:gd name="connsiteX12" fmla="*/ 1544844 w 1849644"/>
                  <a:gd name="connsiteY12" fmla="*/ 279960 h 2746471"/>
                  <a:gd name="connsiteX13" fmla="*/ 1621044 w 1849644"/>
                  <a:gd name="connsiteY13" fmla="*/ 518085 h 2746471"/>
                  <a:gd name="connsiteX14" fmla="*/ 1621044 w 1849644"/>
                  <a:gd name="connsiteY14" fmla="*/ 746685 h 2746471"/>
                  <a:gd name="connsiteX15" fmla="*/ 1744869 w 1849644"/>
                  <a:gd name="connsiteY15" fmla="*/ 937185 h 2746471"/>
                  <a:gd name="connsiteX16" fmla="*/ 1849644 w 1849644"/>
                  <a:gd name="connsiteY16" fmla="*/ 1013385 h 2746471"/>
                  <a:gd name="connsiteX17" fmla="*/ 1849644 w 1849644"/>
                  <a:gd name="connsiteY17" fmla="*/ 1013385 h 2746471"/>
                  <a:gd name="connsiteX18" fmla="*/ 1782969 w 1849644"/>
                  <a:gd name="connsiteY18" fmla="*/ 1118160 h 2746471"/>
                  <a:gd name="connsiteX19" fmla="*/ 1754394 w 1849644"/>
                  <a:gd name="connsiteY19" fmla="*/ 1213410 h 2746471"/>
                  <a:gd name="connsiteX20" fmla="*/ 1735333 w 1849644"/>
                  <a:gd name="connsiteY20" fmla="*/ 1365812 h 2746471"/>
                  <a:gd name="connsiteX21" fmla="*/ 1744869 w 1849644"/>
                  <a:gd name="connsiteY21" fmla="*/ 1508685 h 2746471"/>
                  <a:gd name="connsiteX22" fmla="*/ 1763919 w 1849644"/>
                  <a:gd name="connsiteY22" fmla="*/ 1651560 h 2746471"/>
                  <a:gd name="connsiteX23" fmla="*/ 1735344 w 1849644"/>
                  <a:gd name="connsiteY23" fmla="*/ 1680135 h 2746471"/>
                  <a:gd name="connsiteX24" fmla="*/ 1218856 w 1849644"/>
                  <a:gd name="connsiteY24" fmla="*/ 1719383 h 2746471"/>
                  <a:gd name="connsiteX25" fmla="*/ 39894 w 1849644"/>
                  <a:gd name="connsiteY25" fmla="*/ 2727885 h 2746471"/>
                  <a:gd name="connsiteX0" fmla="*/ 39894 w 1849644"/>
                  <a:gd name="connsiteY0" fmla="*/ 2727885 h 2740713"/>
                  <a:gd name="connsiteX1" fmla="*/ 306594 w 1849644"/>
                  <a:gd name="connsiteY1" fmla="*/ 2337360 h 2740713"/>
                  <a:gd name="connsiteX2" fmla="*/ 401844 w 1849644"/>
                  <a:gd name="connsiteY2" fmla="*/ 1880160 h 2740713"/>
                  <a:gd name="connsiteX3" fmla="*/ 354219 w 1849644"/>
                  <a:gd name="connsiteY3" fmla="*/ 1461060 h 2740713"/>
                  <a:gd name="connsiteX4" fmla="*/ 182769 w 1849644"/>
                  <a:gd name="connsiteY4" fmla="*/ 1241985 h 2740713"/>
                  <a:gd name="connsiteX5" fmla="*/ 30369 w 1849644"/>
                  <a:gd name="connsiteY5" fmla="*/ 918135 h 2740713"/>
                  <a:gd name="connsiteX6" fmla="*/ 11319 w 1849644"/>
                  <a:gd name="connsiteY6" fmla="*/ 670485 h 2740713"/>
                  <a:gd name="connsiteX7" fmla="*/ 163719 w 1849644"/>
                  <a:gd name="connsiteY7" fmla="*/ 308535 h 2740713"/>
                  <a:gd name="connsiteX8" fmla="*/ 458994 w 1849644"/>
                  <a:gd name="connsiteY8" fmla="*/ 108510 h 2740713"/>
                  <a:gd name="connsiteX9" fmla="*/ 792369 w 1849644"/>
                  <a:gd name="connsiteY9" fmla="*/ 3735 h 2740713"/>
                  <a:gd name="connsiteX10" fmla="*/ 1097169 w 1849644"/>
                  <a:gd name="connsiteY10" fmla="*/ 32310 h 2740713"/>
                  <a:gd name="connsiteX11" fmla="*/ 1392444 w 1849644"/>
                  <a:gd name="connsiteY11" fmla="*/ 118035 h 2740713"/>
                  <a:gd name="connsiteX12" fmla="*/ 1544844 w 1849644"/>
                  <a:gd name="connsiteY12" fmla="*/ 279960 h 2740713"/>
                  <a:gd name="connsiteX13" fmla="*/ 1621044 w 1849644"/>
                  <a:gd name="connsiteY13" fmla="*/ 518085 h 2740713"/>
                  <a:gd name="connsiteX14" fmla="*/ 1621044 w 1849644"/>
                  <a:gd name="connsiteY14" fmla="*/ 746685 h 2740713"/>
                  <a:gd name="connsiteX15" fmla="*/ 1744869 w 1849644"/>
                  <a:gd name="connsiteY15" fmla="*/ 937185 h 2740713"/>
                  <a:gd name="connsiteX16" fmla="*/ 1849644 w 1849644"/>
                  <a:gd name="connsiteY16" fmla="*/ 1013385 h 2740713"/>
                  <a:gd name="connsiteX17" fmla="*/ 1849644 w 1849644"/>
                  <a:gd name="connsiteY17" fmla="*/ 1013385 h 2740713"/>
                  <a:gd name="connsiteX18" fmla="*/ 1782969 w 1849644"/>
                  <a:gd name="connsiteY18" fmla="*/ 1118160 h 2740713"/>
                  <a:gd name="connsiteX19" fmla="*/ 1754394 w 1849644"/>
                  <a:gd name="connsiteY19" fmla="*/ 1213410 h 2740713"/>
                  <a:gd name="connsiteX20" fmla="*/ 1735333 w 1849644"/>
                  <a:gd name="connsiteY20" fmla="*/ 1365812 h 2740713"/>
                  <a:gd name="connsiteX21" fmla="*/ 1744869 w 1849644"/>
                  <a:gd name="connsiteY21" fmla="*/ 1508685 h 2740713"/>
                  <a:gd name="connsiteX22" fmla="*/ 1763919 w 1849644"/>
                  <a:gd name="connsiteY22" fmla="*/ 1651560 h 2740713"/>
                  <a:gd name="connsiteX23" fmla="*/ 1735344 w 1849644"/>
                  <a:gd name="connsiteY23" fmla="*/ 1680135 h 2740713"/>
                  <a:gd name="connsiteX24" fmla="*/ 1183012 w 1849644"/>
                  <a:gd name="connsiteY24" fmla="*/ 1846289 h 2740713"/>
                  <a:gd name="connsiteX25" fmla="*/ 39894 w 1849644"/>
                  <a:gd name="connsiteY25" fmla="*/ 2727885 h 2740713"/>
                  <a:gd name="connsiteX0" fmla="*/ 39894 w 1849644"/>
                  <a:gd name="connsiteY0" fmla="*/ 2727885 h 2733895"/>
                  <a:gd name="connsiteX1" fmla="*/ 306594 w 1849644"/>
                  <a:gd name="connsiteY1" fmla="*/ 2337360 h 2733895"/>
                  <a:gd name="connsiteX2" fmla="*/ 401844 w 1849644"/>
                  <a:gd name="connsiteY2" fmla="*/ 1880160 h 2733895"/>
                  <a:gd name="connsiteX3" fmla="*/ 354219 w 1849644"/>
                  <a:gd name="connsiteY3" fmla="*/ 1461060 h 2733895"/>
                  <a:gd name="connsiteX4" fmla="*/ 182769 w 1849644"/>
                  <a:gd name="connsiteY4" fmla="*/ 1241985 h 2733895"/>
                  <a:gd name="connsiteX5" fmla="*/ 30369 w 1849644"/>
                  <a:gd name="connsiteY5" fmla="*/ 918135 h 2733895"/>
                  <a:gd name="connsiteX6" fmla="*/ 11319 w 1849644"/>
                  <a:gd name="connsiteY6" fmla="*/ 670485 h 2733895"/>
                  <a:gd name="connsiteX7" fmla="*/ 163719 w 1849644"/>
                  <a:gd name="connsiteY7" fmla="*/ 308535 h 2733895"/>
                  <a:gd name="connsiteX8" fmla="*/ 458994 w 1849644"/>
                  <a:gd name="connsiteY8" fmla="*/ 108510 h 2733895"/>
                  <a:gd name="connsiteX9" fmla="*/ 792369 w 1849644"/>
                  <a:gd name="connsiteY9" fmla="*/ 3735 h 2733895"/>
                  <a:gd name="connsiteX10" fmla="*/ 1097169 w 1849644"/>
                  <a:gd name="connsiteY10" fmla="*/ 32310 h 2733895"/>
                  <a:gd name="connsiteX11" fmla="*/ 1392444 w 1849644"/>
                  <a:gd name="connsiteY11" fmla="*/ 118035 h 2733895"/>
                  <a:gd name="connsiteX12" fmla="*/ 1544844 w 1849644"/>
                  <a:gd name="connsiteY12" fmla="*/ 279960 h 2733895"/>
                  <a:gd name="connsiteX13" fmla="*/ 1621044 w 1849644"/>
                  <a:gd name="connsiteY13" fmla="*/ 518085 h 2733895"/>
                  <a:gd name="connsiteX14" fmla="*/ 1621044 w 1849644"/>
                  <a:gd name="connsiteY14" fmla="*/ 746685 h 2733895"/>
                  <a:gd name="connsiteX15" fmla="*/ 1744869 w 1849644"/>
                  <a:gd name="connsiteY15" fmla="*/ 937185 h 2733895"/>
                  <a:gd name="connsiteX16" fmla="*/ 1849644 w 1849644"/>
                  <a:gd name="connsiteY16" fmla="*/ 1013385 h 2733895"/>
                  <a:gd name="connsiteX17" fmla="*/ 1849644 w 1849644"/>
                  <a:gd name="connsiteY17" fmla="*/ 1013385 h 2733895"/>
                  <a:gd name="connsiteX18" fmla="*/ 1782969 w 1849644"/>
                  <a:gd name="connsiteY18" fmla="*/ 1118160 h 2733895"/>
                  <a:gd name="connsiteX19" fmla="*/ 1754394 w 1849644"/>
                  <a:gd name="connsiteY19" fmla="*/ 1213410 h 2733895"/>
                  <a:gd name="connsiteX20" fmla="*/ 1735333 w 1849644"/>
                  <a:gd name="connsiteY20" fmla="*/ 1365812 h 2733895"/>
                  <a:gd name="connsiteX21" fmla="*/ 1744869 w 1849644"/>
                  <a:gd name="connsiteY21" fmla="*/ 1508685 h 2733895"/>
                  <a:gd name="connsiteX22" fmla="*/ 1763919 w 1849644"/>
                  <a:gd name="connsiteY22" fmla="*/ 1651560 h 2733895"/>
                  <a:gd name="connsiteX23" fmla="*/ 1735344 w 1849644"/>
                  <a:gd name="connsiteY23" fmla="*/ 1680135 h 2733895"/>
                  <a:gd name="connsiteX24" fmla="*/ 1200934 w 1849644"/>
                  <a:gd name="connsiteY24" fmla="*/ 2023957 h 2733895"/>
                  <a:gd name="connsiteX25" fmla="*/ 39894 w 1849644"/>
                  <a:gd name="connsiteY25" fmla="*/ 2727885 h 2733895"/>
                  <a:gd name="connsiteX0" fmla="*/ 39894 w 1849644"/>
                  <a:gd name="connsiteY0" fmla="*/ 2727885 h 2733895"/>
                  <a:gd name="connsiteX1" fmla="*/ 306594 w 1849644"/>
                  <a:gd name="connsiteY1" fmla="*/ 2337360 h 2733895"/>
                  <a:gd name="connsiteX2" fmla="*/ 401844 w 1849644"/>
                  <a:gd name="connsiteY2" fmla="*/ 1880160 h 2733895"/>
                  <a:gd name="connsiteX3" fmla="*/ 354219 w 1849644"/>
                  <a:gd name="connsiteY3" fmla="*/ 1461060 h 2733895"/>
                  <a:gd name="connsiteX4" fmla="*/ 182769 w 1849644"/>
                  <a:gd name="connsiteY4" fmla="*/ 1241985 h 2733895"/>
                  <a:gd name="connsiteX5" fmla="*/ 30369 w 1849644"/>
                  <a:gd name="connsiteY5" fmla="*/ 918135 h 2733895"/>
                  <a:gd name="connsiteX6" fmla="*/ 11319 w 1849644"/>
                  <a:gd name="connsiteY6" fmla="*/ 670485 h 2733895"/>
                  <a:gd name="connsiteX7" fmla="*/ 163719 w 1849644"/>
                  <a:gd name="connsiteY7" fmla="*/ 308535 h 2733895"/>
                  <a:gd name="connsiteX8" fmla="*/ 458994 w 1849644"/>
                  <a:gd name="connsiteY8" fmla="*/ 108510 h 2733895"/>
                  <a:gd name="connsiteX9" fmla="*/ 792369 w 1849644"/>
                  <a:gd name="connsiteY9" fmla="*/ 3735 h 2733895"/>
                  <a:gd name="connsiteX10" fmla="*/ 1097169 w 1849644"/>
                  <a:gd name="connsiteY10" fmla="*/ 32310 h 2733895"/>
                  <a:gd name="connsiteX11" fmla="*/ 1392444 w 1849644"/>
                  <a:gd name="connsiteY11" fmla="*/ 118035 h 2733895"/>
                  <a:gd name="connsiteX12" fmla="*/ 1544844 w 1849644"/>
                  <a:gd name="connsiteY12" fmla="*/ 279960 h 2733895"/>
                  <a:gd name="connsiteX13" fmla="*/ 1621044 w 1849644"/>
                  <a:gd name="connsiteY13" fmla="*/ 518085 h 2733895"/>
                  <a:gd name="connsiteX14" fmla="*/ 1621044 w 1849644"/>
                  <a:gd name="connsiteY14" fmla="*/ 746685 h 2733895"/>
                  <a:gd name="connsiteX15" fmla="*/ 1744869 w 1849644"/>
                  <a:gd name="connsiteY15" fmla="*/ 937185 h 2733895"/>
                  <a:gd name="connsiteX16" fmla="*/ 1849644 w 1849644"/>
                  <a:gd name="connsiteY16" fmla="*/ 1013385 h 2733895"/>
                  <a:gd name="connsiteX17" fmla="*/ 1849644 w 1849644"/>
                  <a:gd name="connsiteY17" fmla="*/ 1013385 h 2733895"/>
                  <a:gd name="connsiteX18" fmla="*/ 1782969 w 1849644"/>
                  <a:gd name="connsiteY18" fmla="*/ 1118160 h 2733895"/>
                  <a:gd name="connsiteX19" fmla="*/ 1754394 w 1849644"/>
                  <a:gd name="connsiteY19" fmla="*/ 1213410 h 2733895"/>
                  <a:gd name="connsiteX20" fmla="*/ 1735333 w 1849644"/>
                  <a:gd name="connsiteY20" fmla="*/ 1365812 h 2733895"/>
                  <a:gd name="connsiteX21" fmla="*/ 1744869 w 1849644"/>
                  <a:gd name="connsiteY21" fmla="*/ 1508685 h 2733895"/>
                  <a:gd name="connsiteX22" fmla="*/ 1763919 w 1849644"/>
                  <a:gd name="connsiteY22" fmla="*/ 1651560 h 2733895"/>
                  <a:gd name="connsiteX23" fmla="*/ 1529239 w 1849644"/>
                  <a:gd name="connsiteY23" fmla="*/ 1781659 h 2733895"/>
                  <a:gd name="connsiteX24" fmla="*/ 1200934 w 1849644"/>
                  <a:gd name="connsiteY24" fmla="*/ 2023957 h 2733895"/>
                  <a:gd name="connsiteX25" fmla="*/ 39894 w 1849644"/>
                  <a:gd name="connsiteY25" fmla="*/ 2727885 h 2733895"/>
                  <a:gd name="connsiteX0" fmla="*/ 39894 w 1849644"/>
                  <a:gd name="connsiteY0" fmla="*/ 2727885 h 2733895"/>
                  <a:gd name="connsiteX1" fmla="*/ 306594 w 1849644"/>
                  <a:gd name="connsiteY1" fmla="*/ 2337360 h 2733895"/>
                  <a:gd name="connsiteX2" fmla="*/ 401844 w 1849644"/>
                  <a:gd name="connsiteY2" fmla="*/ 1880160 h 2733895"/>
                  <a:gd name="connsiteX3" fmla="*/ 354219 w 1849644"/>
                  <a:gd name="connsiteY3" fmla="*/ 1461060 h 2733895"/>
                  <a:gd name="connsiteX4" fmla="*/ 182769 w 1849644"/>
                  <a:gd name="connsiteY4" fmla="*/ 1241985 h 2733895"/>
                  <a:gd name="connsiteX5" fmla="*/ 30369 w 1849644"/>
                  <a:gd name="connsiteY5" fmla="*/ 918135 h 2733895"/>
                  <a:gd name="connsiteX6" fmla="*/ 11319 w 1849644"/>
                  <a:gd name="connsiteY6" fmla="*/ 670485 h 2733895"/>
                  <a:gd name="connsiteX7" fmla="*/ 163719 w 1849644"/>
                  <a:gd name="connsiteY7" fmla="*/ 308535 h 2733895"/>
                  <a:gd name="connsiteX8" fmla="*/ 458994 w 1849644"/>
                  <a:gd name="connsiteY8" fmla="*/ 108510 h 2733895"/>
                  <a:gd name="connsiteX9" fmla="*/ 792369 w 1849644"/>
                  <a:gd name="connsiteY9" fmla="*/ 3735 h 2733895"/>
                  <a:gd name="connsiteX10" fmla="*/ 1097169 w 1849644"/>
                  <a:gd name="connsiteY10" fmla="*/ 32310 h 2733895"/>
                  <a:gd name="connsiteX11" fmla="*/ 1392444 w 1849644"/>
                  <a:gd name="connsiteY11" fmla="*/ 118035 h 2733895"/>
                  <a:gd name="connsiteX12" fmla="*/ 1544844 w 1849644"/>
                  <a:gd name="connsiteY12" fmla="*/ 279960 h 2733895"/>
                  <a:gd name="connsiteX13" fmla="*/ 1621044 w 1849644"/>
                  <a:gd name="connsiteY13" fmla="*/ 518085 h 2733895"/>
                  <a:gd name="connsiteX14" fmla="*/ 1621044 w 1849644"/>
                  <a:gd name="connsiteY14" fmla="*/ 746685 h 2733895"/>
                  <a:gd name="connsiteX15" fmla="*/ 1744869 w 1849644"/>
                  <a:gd name="connsiteY15" fmla="*/ 937185 h 2733895"/>
                  <a:gd name="connsiteX16" fmla="*/ 1849644 w 1849644"/>
                  <a:gd name="connsiteY16" fmla="*/ 1013385 h 2733895"/>
                  <a:gd name="connsiteX17" fmla="*/ 1849644 w 1849644"/>
                  <a:gd name="connsiteY17" fmla="*/ 1013385 h 2733895"/>
                  <a:gd name="connsiteX18" fmla="*/ 1782969 w 1849644"/>
                  <a:gd name="connsiteY18" fmla="*/ 1118160 h 2733895"/>
                  <a:gd name="connsiteX19" fmla="*/ 1754394 w 1849644"/>
                  <a:gd name="connsiteY19" fmla="*/ 1213410 h 2733895"/>
                  <a:gd name="connsiteX20" fmla="*/ 1735333 w 1849644"/>
                  <a:gd name="connsiteY20" fmla="*/ 1365812 h 2733895"/>
                  <a:gd name="connsiteX21" fmla="*/ 1744869 w 1849644"/>
                  <a:gd name="connsiteY21" fmla="*/ 1508685 h 2733895"/>
                  <a:gd name="connsiteX22" fmla="*/ 1763919 w 1849644"/>
                  <a:gd name="connsiteY22" fmla="*/ 1651560 h 2733895"/>
                  <a:gd name="connsiteX23" fmla="*/ 1412745 w 1849644"/>
                  <a:gd name="connsiteY23" fmla="*/ 1722437 h 2733895"/>
                  <a:gd name="connsiteX24" fmla="*/ 1200934 w 1849644"/>
                  <a:gd name="connsiteY24" fmla="*/ 2023957 h 2733895"/>
                  <a:gd name="connsiteX25" fmla="*/ 39894 w 1849644"/>
                  <a:gd name="connsiteY25" fmla="*/ 2727885 h 2733895"/>
                  <a:gd name="connsiteX0" fmla="*/ 41542 w 1851292"/>
                  <a:gd name="connsiteY0" fmla="*/ 2727885 h 2733895"/>
                  <a:gd name="connsiteX1" fmla="*/ 308242 w 1851292"/>
                  <a:gd name="connsiteY1" fmla="*/ 2337360 h 2733895"/>
                  <a:gd name="connsiteX2" fmla="*/ 403492 w 1851292"/>
                  <a:gd name="connsiteY2" fmla="*/ 1880160 h 2733895"/>
                  <a:gd name="connsiteX3" fmla="*/ 355867 w 1851292"/>
                  <a:gd name="connsiteY3" fmla="*/ 1461060 h 2733895"/>
                  <a:gd name="connsiteX4" fmla="*/ 184417 w 1851292"/>
                  <a:gd name="connsiteY4" fmla="*/ 1241985 h 2733895"/>
                  <a:gd name="connsiteX5" fmla="*/ 32017 w 1851292"/>
                  <a:gd name="connsiteY5" fmla="*/ 918135 h 2733895"/>
                  <a:gd name="connsiteX6" fmla="*/ 12967 w 1851292"/>
                  <a:gd name="connsiteY6" fmla="*/ 670485 h 2733895"/>
                  <a:gd name="connsiteX7" fmla="*/ 165367 w 1851292"/>
                  <a:gd name="connsiteY7" fmla="*/ 308535 h 2733895"/>
                  <a:gd name="connsiteX8" fmla="*/ 460642 w 1851292"/>
                  <a:gd name="connsiteY8" fmla="*/ 108510 h 2733895"/>
                  <a:gd name="connsiteX9" fmla="*/ 794017 w 1851292"/>
                  <a:gd name="connsiteY9" fmla="*/ 3735 h 2733895"/>
                  <a:gd name="connsiteX10" fmla="*/ 1098817 w 1851292"/>
                  <a:gd name="connsiteY10" fmla="*/ 32310 h 2733895"/>
                  <a:gd name="connsiteX11" fmla="*/ 1394092 w 1851292"/>
                  <a:gd name="connsiteY11" fmla="*/ 118035 h 2733895"/>
                  <a:gd name="connsiteX12" fmla="*/ 1546492 w 1851292"/>
                  <a:gd name="connsiteY12" fmla="*/ 279960 h 2733895"/>
                  <a:gd name="connsiteX13" fmla="*/ 1622692 w 1851292"/>
                  <a:gd name="connsiteY13" fmla="*/ 518085 h 2733895"/>
                  <a:gd name="connsiteX14" fmla="*/ 1622692 w 1851292"/>
                  <a:gd name="connsiteY14" fmla="*/ 746685 h 2733895"/>
                  <a:gd name="connsiteX15" fmla="*/ 1746517 w 1851292"/>
                  <a:gd name="connsiteY15" fmla="*/ 937185 h 2733895"/>
                  <a:gd name="connsiteX16" fmla="*/ 1851292 w 1851292"/>
                  <a:gd name="connsiteY16" fmla="*/ 1013385 h 2733895"/>
                  <a:gd name="connsiteX17" fmla="*/ 1851292 w 1851292"/>
                  <a:gd name="connsiteY17" fmla="*/ 1013385 h 2733895"/>
                  <a:gd name="connsiteX18" fmla="*/ 1784617 w 1851292"/>
                  <a:gd name="connsiteY18" fmla="*/ 1118160 h 2733895"/>
                  <a:gd name="connsiteX19" fmla="*/ 1756042 w 1851292"/>
                  <a:gd name="connsiteY19" fmla="*/ 1213410 h 2733895"/>
                  <a:gd name="connsiteX20" fmla="*/ 1736981 w 1851292"/>
                  <a:gd name="connsiteY20" fmla="*/ 1365812 h 2733895"/>
                  <a:gd name="connsiteX21" fmla="*/ 1746517 w 1851292"/>
                  <a:gd name="connsiteY21" fmla="*/ 1508685 h 2733895"/>
                  <a:gd name="connsiteX22" fmla="*/ 1765567 w 1851292"/>
                  <a:gd name="connsiteY22" fmla="*/ 1651560 h 2733895"/>
                  <a:gd name="connsiteX23" fmla="*/ 1414393 w 1851292"/>
                  <a:gd name="connsiteY23" fmla="*/ 1722437 h 2733895"/>
                  <a:gd name="connsiteX24" fmla="*/ 1292193 w 1851292"/>
                  <a:gd name="connsiteY24" fmla="*/ 2023957 h 2733895"/>
                  <a:gd name="connsiteX25" fmla="*/ 41542 w 1851292"/>
                  <a:gd name="connsiteY25" fmla="*/ 2727885 h 27338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1851292" h="2733895">
                    <a:moveTo>
                      <a:pt x="41542" y="2727885"/>
                    </a:moveTo>
                    <a:cubicBezTo>
                      <a:pt x="-122450" y="2780119"/>
                      <a:pt x="247917" y="2478647"/>
                      <a:pt x="308242" y="2337360"/>
                    </a:cubicBezTo>
                    <a:cubicBezTo>
                      <a:pt x="368567" y="2196073"/>
                      <a:pt x="395555" y="2026210"/>
                      <a:pt x="403492" y="1880160"/>
                    </a:cubicBezTo>
                    <a:cubicBezTo>
                      <a:pt x="411430" y="1734110"/>
                      <a:pt x="392380" y="1567422"/>
                      <a:pt x="355867" y="1461060"/>
                    </a:cubicBezTo>
                    <a:cubicBezTo>
                      <a:pt x="319355" y="1354697"/>
                      <a:pt x="238392" y="1332472"/>
                      <a:pt x="184417" y="1241985"/>
                    </a:cubicBezTo>
                    <a:cubicBezTo>
                      <a:pt x="130442" y="1151498"/>
                      <a:pt x="60592" y="1013385"/>
                      <a:pt x="32017" y="918135"/>
                    </a:cubicBezTo>
                    <a:cubicBezTo>
                      <a:pt x="3442" y="822885"/>
                      <a:pt x="-9258" y="772085"/>
                      <a:pt x="12967" y="670485"/>
                    </a:cubicBezTo>
                    <a:cubicBezTo>
                      <a:pt x="35192" y="568885"/>
                      <a:pt x="90755" y="402197"/>
                      <a:pt x="165367" y="308535"/>
                    </a:cubicBezTo>
                    <a:cubicBezTo>
                      <a:pt x="239980" y="214872"/>
                      <a:pt x="355867" y="159310"/>
                      <a:pt x="460642" y="108510"/>
                    </a:cubicBezTo>
                    <a:cubicBezTo>
                      <a:pt x="565417" y="57710"/>
                      <a:pt x="687655" y="16435"/>
                      <a:pt x="794017" y="3735"/>
                    </a:cubicBezTo>
                    <a:cubicBezTo>
                      <a:pt x="900379" y="-8965"/>
                      <a:pt x="998805" y="13260"/>
                      <a:pt x="1098817" y="32310"/>
                    </a:cubicBezTo>
                    <a:cubicBezTo>
                      <a:pt x="1198830" y="51360"/>
                      <a:pt x="1319480" y="76760"/>
                      <a:pt x="1394092" y="118035"/>
                    </a:cubicBezTo>
                    <a:cubicBezTo>
                      <a:pt x="1468704" y="159310"/>
                      <a:pt x="1508392" y="213285"/>
                      <a:pt x="1546492" y="279960"/>
                    </a:cubicBezTo>
                    <a:cubicBezTo>
                      <a:pt x="1584592" y="346635"/>
                      <a:pt x="1609992" y="440297"/>
                      <a:pt x="1622692" y="518085"/>
                    </a:cubicBezTo>
                    <a:cubicBezTo>
                      <a:pt x="1635392" y="595872"/>
                      <a:pt x="1602055" y="676835"/>
                      <a:pt x="1622692" y="746685"/>
                    </a:cubicBezTo>
                    <a:cubicBezTo>
                      <a:pt x="1643329" y="816535"/>
                      <a:pt x="1708417" y="892735"/>
                      <a:pt x="1746517" y="937185"/>
                    </a:cubicBezTo>
                    <a:cubicBezTo>
                      <a:pt x="1784617" y="981635"/>
                      <a:pt x="1851292" y="1013385"/>
                      <a:pt x="1851292" y="1013385"/>
                    </a:cubicBezTo>
                    <a:lnTo>
                      <a:pt x="1851292" y="1013385"/>
                    </a:lnTo>
                    <a:cubicBezTo>
                      <a:pt x="1840180" y="1030847"/>
                      <a:pt x="1800492" y="1084823"/>
                      <a:pt x="1784617" y="1118160"/>
                    </a:cubicBezTo>
                    <a:cubicBezTo>
                      <a:pt x="1768742" y="1151497"/>
                      <a:pt x="1763981" y="1172135"/>
                      <a:pt x="1756042" y="1213410"/>
                    </a:cubicBezTo>
                    <a:cubicBezTo>
                      <a:pt x="1748103" y="1254685"/>
                      <a:pt x="1738568" y="1316600"/>
                      <a:pt x="1736981" y="1365812"/>
                    </a:cubicBezTo>
                    <a:cubicBezTo>
                      <a:pt x="1735394" y="1415024"/>
                      <a:pt x="1741753" y="1461060"/>
                      <a:pt x="1746517" y="1508685"/>
                    </a:cubicBezTo>
                    <a:cubicBezTo>
                      <a:pt x="1751281" y="1556310"/>
                      <a:pt x="1820921" y="1615935"/>
                      <a:pt x="1765567" y="1651560"/>
                    </a:cubicBezTo>
                    <a:cubicBezTo>
                      <a:pt x="1710213" y="1687185"/>
                      <a:pt x="1447731" y="1716087"/>
                      <a:pt x="1414393" y="1722437"/>
                    </a:cubicBezTo>
                    <a:cubicBezTo>
                      <a:pt x="1381056" y="1728787"/>
                      <a:pt x="1521001" y="1856382"/>
                      <a:pt x="1292193" y="2023957"/>
                    </a:cubicBezTo>
                    <a:cubicBezTo>
                      <a:pt x="1063385" y="2191532"/>
                      <a:pt x="205534" y="2675651"/>
                      <a:pt x="41542" y="2727885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 w="381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1" name="Diamond 40"/>
              <p:cNvSpPr/>
              <p:nvPr/>
            </p:nvSpPr>
            <p:spPr>
              <a:xfrm>
                <a:off x="528003" y="171450"/>
                <a:ext cx="600075" cy="466725"/>
              </a:xfrm>
              <a:prstGeom prst="diamond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2" name="Diamond 41"/>
              <p:cNvSpPr/>
              <p:nvPr/>
            </p:nvSpPr>
            <p:spPr>
              <a:xfrm rot="19863252">
                <a:off x="480378" y="428625"/>
                <a:ext cx="329333" cy="689431"/>
              </a:xfrm>
              <a:prstGeom prst="diamond">
                <a:avLst/>
              </a:prstGeom>
              <a:solidFill>
                <a:srgbClr val="C00000"/>
              </a:solidFill>
              <a:ln w="12700" cap="flat" cmpd="sng" algn="ctr">
                <a:solidFill>
                  <a:srgbClr val="4472C4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3" name="Diamond 42"/>
              <p:cNvSpPr/>
              <p:nvPr/>
            </p:nvSpPr>
            <p:spPr>
              <a:xfrm rot="1525936">
                <a:off x="870903" y="419100"/>
                <a:ext cx="325011" cy="697728"/>
              </a:xfrm>
              <a:prstGeom prst="diamond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-76200" y="2225457"/>
                <a:ext cx="9118190" cy="3108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Dã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ồ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≤</m:t>
                    </m:r>
                    <m:r>
                      <a:rPr lang="en-US" sz="28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𝑛</m:t>
                    </m:r>
                    <m:r>
                      <a:rPr lang="en-US" sz="2800" i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ℕ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Dã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ồ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≥</m:t>
                    </m:r>
                    <m:r>
                      <a:rPr lang="en-US" sz="2800" i="1">
                        <a:latin typeface="Cambria Math"/>
                      </a:rPr>
                      <m:t>𝑚</m:t>
                    </m:r>
                  </m:oMath>
                </a14:m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𝑛</m:t>
                    </m:r>
                    <m:r>
                      <a:rPr lang="en-US" sz="2800" i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ℕ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Dã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ừ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ừ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ồ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𝑚</m:t>
                    </m:r>
                    <m:r>
                      <a:rPr lang="en-US" sz="2800" i="1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≤</m:t>
                    </m:r>
                    <m:r>
                      <a:rPr lang="en-US" sz="28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ọi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𝑛</m:t>
                    </m:r>
                    <m:r>
                      <a:rPr lang="en-US" sz="2800" i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ℕ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" y="2225457"/>
                <a:ext cx="9118190" cy="3108543"/>
              </a:xfrm>
              <a:prstGeom prst="rect">
                <a:avLst/>
              </a:prstGeom>
              <a:blipFill rotWithShape="1">
                <a:blip r:embed="rId2"/>
                <a:stretch>
                  <a:fillRect l="-1136" t="-1961" b="-4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1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1394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" y="228600"/>
            <a:ext cx="8763000" cy="1295400"/>
          </a:xfrm>
        </p:spPr>
        <p:txBody>
          <a:bodyPr>
            <a:normAutofit/>
          </a:bodyPr>
          <a:lstStyle/>
          <a:p>
            <a:pPr algn="l"/>
            <a:r>
              <a:rPr lang="nl-NL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Tình </a:t>
            </a:r>
            <a:r>
              <a:rPr lang="nl-NL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uống mở </a:t>
            </a:r>
            <a:r>
              <a:rPr lang="nl-NL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ầu: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 </a:t>
            </a:r>
            <a:r>
              <a:rPr lang="nl-NL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 loài hoa có số lượng cánh hoa luôn là một số cố định.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 descr="A picture containing flower, petal, plant&#10;&#10;Description automatically generated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1752600"/>
            <a:ext cx="9144000" cy="5029200"/>
          </a:xfrm>
          <a:prstGeom prst="rect">
            <a:avLst/>
          </a:prstGeom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4051"/>
            <a:ext cx="9145588" cy="1688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7359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8915400" cy="5638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6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ặ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202808"/>
              </p:ext>
            </p:extLst>
          </p:nvPr>
        </p:nvGraphicFramePr>
        <p:xfrm>
          <a:off x="4953000" y="13208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3" imgW="596900" imgH="431800" progId="Equation.DSMT4">
                  <p:embed/>
                </p:oleObj>
              </mc:Choice>
              <mc:Fallback>
                <p:oleObj name="Equation" r:id="rId3" imgW="5969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208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23233"/>
              </p:ext>
            </p:extLst>
          </p:nvPr>
        </p:nvGraphicFramePr>
        <p:xfrm>
          <a:off x="6172200" y="1143000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5" imgW="1612800" imgH="838080" progId="Equation.DSMT4">
                  <p:embed/>
                </p:oleObj>
              </mc:Choice>
              <mc:Fallback>
                <p:oleObj name="Equation" r:id="rId5" imgW="1612800" imgH="838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143000"/>
                        <a:ext cx="1612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0" y="2358799"/>
            <a:ext cx="9144000" cy="1298801"/>
            <a:chOff x="-17206" y="2794211"/>
            <a:chExt cx="9144000" cy="1298801"/>
          </a:xfrm>
        </p:grpSpPr>
        <p:sp>
          <p:nvSpPr>
            <p:cNvPr id="7" name="TextBox 6"/>
            <p:cNvSpPr txBox="1"/>
            <p:nvPr/>
          </p:nvSpPr>
          <p:spPr>
            <a:xfrm>
              <a:off x="-17206" y="2800350"/>
              <a:ext cx="9144000" cy="129266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600" dirty="0" smtClean="0"/>
                <a:t>        </a:t>
              </a:r>
              <a:r>
                <a:rPr lang="en-US" sz="2600" b="1" dirty="0" smtClean="0"/>
                <a:t> </a:t>
              </a:r>
              <a:endParaRPr lang="en-US" sz="800" b="1" dirty="0" smtClean="0"/>
            </a:p>
            <a:p>
              <a:r>
                <a:rPr lang="en-US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5.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inh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ằng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ặn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endPara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4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7206" y="2794211"/>
              <a:ext cx="532853" cy="7681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987305"/>
              </p:ext>
            </p:extLst>
          </p:nvPr>
        </p:nvGraphicFramePr>
        <p:xfrm>
          <a:off x="4114800" y="27686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8" imgW="596900" imgH="431800" progId="Equation.DSMT4">
                  <p:embed/>
                </p:oleObj>
              </mc:Choice>
              <mc:Fallback>
                <p:oleObj name="Equation" r:id="rId8" imgW="596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686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338085"/>
              </p:ext>
            </p:extLst>
          </p:nvPr>
        </p:nvGraphicFramePr>
        <p:xfrm>
          <a:off x="5232400" y="2540000"/>
          <a:ext cx="177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9" imgW="1777680" imgH="888840" progId="Equation.DSMT4">
                  <p:embed/>
                </p:oleObj>
              </mc:Choice>
              <mc:Fallback>
                <p:oleObj name="Equation" r:id="rId9" imgW="177768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540000"/>
                        <a:ext cx="1778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1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63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8603" y="1308318"/>
            <a:ext cx="9126794" cy="1815882"/>
            <a:chOff x="0" y="1057706"/>
            <a:chExt cx="9126794" cy="1815882"/>
          </a:xfrm>
        </p:grpSpPr>
        <p:sp>
          <p:nvSpPr>
            <p:cNvPr id="5" name="TextBox 4"/>
            <p:cNvSpPr txBox="1"/>
            <p:nvPr/>
          </p:nvSpPr>
          <p:spPr>
            <a:xfrm>
              <a:off x="0" y="1057706"/>
              <a:ext cx="9126794" cy="181588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ậ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uyể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ố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20 m/s.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	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quã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(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é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ậ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uyể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ươ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ượ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1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iâ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, 2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iâ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, 3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iâ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, 4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iâ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, 5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iây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à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ga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50166" y="1227788"/>
              <a:ext cx="1271270" cy="628650"/>
              <a:chOff x="0" y="770800"/>
              <a:chExt cx="5867400" cy="3048000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0" y="770800"/>
                <a:ext cx="5867400" cy="3048000"/>
                <a:chOff x="0" y="96350"/>
                <a:chExt cx="757615" cy="381000"/>
              </a:xfrm>
            </p:grpSpPr>
            <p:sp>
              <p:nvSpPr>
                <p:cNvPr id="20" name="Pentagon 19"/>
                <p:cNvSpPr/>
                <p:nvPr/>
              </p:nvSpPr>
              <p:spPr>
                <a:xfrm>
                  <a:off x="276225" y="96821"/>
                  <a:ext cx="481390" cy="334347"/>
                </a:xfrm>
                <a:prstGeom prst="homePlate">
                  <a:avLst/>
                </a:prstGeom>
                <a:solidFill>
                  <a:srgbClr val="4472C4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     </a:t>
                  </a:r>
                  <a:r>
                    <a:rPr kumimoji="0" lang="en-US" sz="24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0" y="96350"/>
                  <a:ext cx="387460" cy="381000"/>
                </a:xfrm>
                <a:prstGeom prst="ellipse">
                  <a:avLst/>
                </a:prstGeom>
                <a:solidFill>
                  <a:sysClr val="window" lastClr="FFFFFF"/>
                </a:solidFill>
                <a:ln w="38100" cap="flat" cmpd="sng" algn="ctr">
                  <a:solidFill>
                    <a:srgbClr val="4472C4"/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" name="Group 7"/>
              <p:cNvGrpSpPr/>
              <p:nvPr/>
            </p:nvGrpSpPr>
            <p:grpSpPr>
              <a:xfrm>
                <a:off x="457200" y="1487277"/>
                <a:ext cx="737235" cy="1177221"/>
                <a:chOff x="0" y="894058"/>
                <a:chExt cx="737279" cy="1177825"/>
              </a:xfrm>
            </p:grpSpPr>
            <p:sp>
              <p:nvSpPr>
                <p:cNvPr id="17" name="Diamond 16"/>
                <p:cNvSpPr/>
                <p:nvPr/>
              </p:nvSpPr>
              <p:spPr>
                <a:xfrm>
                  <a:off x="38098" y="894058"/>
                  <a:ext cx="666752" cy="484495"/>
                </a:xfrm>
                <a:prstGeom prst="diamond">
                  <a:avLst/>
                </a:prstGeom>
                <a:solidFill>
                  <a:srgbClr val="FFFF00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Diamond 17"/>
                <p:cNvSpPr/>
                <p:nvPr/>
              </p:nvSpPr>
              <p:spPr>
                <a:xfrm rot="19997847">
                  <a:off x="0" y="1348409"/>
                  <a:ext cx="367029" cy="721223"/>
                </a:xfrm>
                <a:prstGeom prst="diamond">
                  <a:avLst/>
                </a:prstGeom>
                <a:solidFill>
                  <a:srgbClr val="FFFF00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Diamond 18"/>
                <p:cNvSpPr/>
                <p:nvPr/>
              </p:nvSpPr>
              <p:spPr>
                <a:xfrm rot="1580370">
                  <a:off x="381000" y="1356918"/>
                  <a:ext cx="356279" cy="714965"/>
                </a:xfrm>
                <a:prstGeom prst="diamond">
                  <a:avLst/>
                </a:prstGeom>
                <a:solidFill>
                  <a:srgbClr val="FFFF00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1768402" y="1602068"/>
                <a:ext cx="990293" cy="1062436"/>
                <a:chOff x="226214" y="1002081"/>
                <a:chExt cx="990353" cy="1062982"/>
              </a:xfrm>
              <a:solidFill>
                <a:srgbClr val="FF0000"/>
              </a:solidFill>
            </p:grpSpPr>
            <p:sp>
              <p:nvSpPr>
                <p:cNvPr id="14" name="Diamond 13"/>
                <p:cNvSpPr/>
                <p:nvPr/>
              </p:nvSpPr>
              <p:spPr>
                <a:xfrm>
                  <a:off x="412826" y="1002081"/>
                  <a:ext cx="666752" cy="498143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Diamond 14"/>
                <p:cNvSpPr/>
                <p:nvPr/>
              </p:nvSpPr>
              <p:spPr>
                <a:xfrm rot="19997847">
                  <a:off x="226214" y="1341577"/>
                  <a:ext cx="367029" cy="721225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Diamond 15"/>
                <p:cNvSpPr/>
                <p:nvPr/>
              </p:nvSpPr>
              <p:spPr>
                <a:xfrm rot="1580370">
                  <a:off x="860288" y="1350096"/>
                  <a:ext cx="356279" cy="714967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0" name="Group 9"/>
              <p:cNvGrpSpPr/>
              <p:nvPr/>
            </p:nvGrpSpPr>
            <p:grpSpPr>
              <a:xfrm>
                <a:off x="997855" y="2595638"/>
                <a:ext cx="788053" cy="1177222"/>
                <a:chOff x="-46202" y="1060810"/>
                <a:chExt cx="788100" cy="1177827"/>
              </a:xfrm>
              <a:solidFill>
                <a:srgbClr val="70AD47">
                  <a:lumMod val="75000"/>
                </a:srgbClr>
              </a:solidFill>
            </p:grpSpPr>
            <p:sp>
              <p:nvSpPr>
                <p:cNvPr id="11" name="Diamond 10"/>
                <p:cNvSpPr/>
                <p:nvPr/>
              </p:nvSpPr>
              <p:spPr>
                <a:xfrm>
                  <a:off x="38098" y="1060810"/>
                  <a:ext cx="666750" cy="484496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" name="Diamond 11"/>
                <p:cNvSpPr/>
                <p:nvPr/>
              </p:nvSpPr>
              <p:spPr>
                <a:xfrm rot="19997847">
                  <a:off x="-46202" y="1515157"/>
                  <a:ext cx="367028" cy="721224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Diamond 12"/>
                <p:cNvSpPr/>
                <p:nvPr/>
              </p:nvSpPr>
              <p:spPr>
                <a:xfrm rot="1580370">
                  <a:off x="385620" y="1523671"/>
                  <a:ext cx="356278" cy="714966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1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2124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8915400" cy="5638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iệm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15972" y="1843575"/>
            <a:ext cx="9134163" cy="2957025"/>
            <a:chOff x="-7369" y="2188380"/>
            <a:chExt cx="9134163" cy="2957025"/>
          </a:xfrm>
        </p:grpSpPr>
        <p:sp>
          <p:nvSpPr>
            <p:cNvPr id="5" name="TextBox 4"/>
            <p:cNvSpPr txBox="1"/>
            <p:nvPr/>
          </p:nvSpPr>
          <p:spPr>
            <a:xfrm>
              <a:off x="0" y="2190750"/>
              <a:ext cx="9126794" cy="2954655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en-US" dirty="0" smtClean="0"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>
                <a:buFont typeface="Wingdings" pitchFamily="2" charset="2"/>
                <a:buChar char="v"/>
              </a:pP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                             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ữ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ạ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 Do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ươ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  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kha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riể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</a:p>
            <a:p>
              <a:pPr marL="457200" indent="-457200">
                <a:buFont typeface="Wingdings" pitchFamily="2" charset="2"/>
                <a:buChar char="v"/>
              </a:pP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uố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0" y="2188380"/>
              <a:ext cx="9126794" cy="215444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en-US" sz="800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-7369" y="2188380"/>
              <a:ext cx="845570" cy="521297"/>
              <a:chOff x="3" y="1"/>
              <a:chExt cx="4614545" cy="2810195"/>
            </a:xfrm>
          </p:grpSpPr>
          <p:sp>
            <p:nvSpPr>
              <p:cNvPr id="8" name="Right Triangle 7"/>
              <p:cNvSpPr/>
              <p:nvPr/>
            </p:nvSpPr>
            <p:spPr>
              <a:xfrm rot="5400000">
                <a:off x="940047" y="-864305"/>
                <a:ext cx="2734457" cy="4614545"/>
              </a:xfrm>
              <a:prstGeom prst="rtTriangl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" name="Freeform 8"/>
              <p:cNvSpPr/>
              <p:nvPr/>
            </p:nvSpPr>
            <p:spPr>
              <a:xfrm>
                <a:off x="82982" y="1"/>
                <a:ext cx="1854720" cy="2744025"/>
              </a:xfrm>
              <a:custGeom>
                <a:avLst/>
                <a:gdLst>
                  <a:gd name="connsiteX0" fmla="*/ 58525 w 1868275"/>
                  <a:gd name="connsiteY0" fmla="*/ 2727885 h 2747903"/>
                  <a:gd name="connsiteX1" fmla="*/ 325225 w 1868275"/>
                  <a:gd name="connsiteY1" fmla="*/ 2337360 h 2747903"/>
                  <a:gd name="connsiteX2" fmla="*/ 420475 w 1868275"/>
                  <a:gd name="connsiteY2" fmla="*/ 1880160 h 2747903"/>
                  <a:gd name="connsiteX3" fmla="*/ 372850 w 1868275"/>
                  <a:gd name="connsiteY3" fmla="*/ 1461060 h 2747903"/>
                  <a:gd name="connsiteX4" fmla="*/ 201400 w 1868275"/>
                  <a:gd name="connsiteY4" fmla="*/ 1241985 h 2747903"/>
                  <a:gd name="connsiteX5" fmla="*/ 49000 w 1868275"/>
                  <a:gd name="connsiteY5" fmla="*/ 918135 h 2747903"/>
                  <a:gd name="connsiteX6" fmla="*/ 29950 w 1868275"/>
                  <a:gd name="connsiteY6" fmla="*/ 670485 h 2747903"/>
                  <a:gd name="connsiteX7" fmla="*/ 182350 w 1868275"/>
                  <a:gd name="connsiteY7" fmla="*/ 308535 h 2747903"/>
                  <a:gd name="connsiteX8" fmla="*/ 477625 w 1868275"/>
                  <a:gd name="connsiteY8" fmla="*/ 108510 h 2747903"/>
                  <a:gd name="connsiteX9" fmla="*/ 811000 w 1868275"/>
                  <a:gd name="connsiteY9" fmla="*/ 3735 h 2747903"/>
                  <a:gd name="connsiteX10" fmla="*/ 1115800 w 1868275"/>
                  <a:gd name="connsiteY10" fmla="*/ 32310 h 2747903"/>
                  <a:gd name="connsiteX11" fmla="*/ 1411075 w 1868275"/>
                  <a:gd name="connsiteY11" fmla="*/ 118035 h 2747903"/>
                  <a:gd name="connsiteX12" fmla="*/ 1563475 w 1868275"/>
                  <a:gd name="connsiteY12" fmla="*/ 279960 h 2747903"/>
                  <a:gd name="connsiteX13" fmla="*/ 1639675 w 1868275"/>
                  <a:gd name="connsiteY13" fmla="*/ 518085 h 2747903"/>
                  <a:gd name="connsiteX14" fmla="*/ 1639675 w 1868275"/>
                  <a:gd name="connsiteY14" fmla="*/ 746685 h 2747903"/>
                  <a:gd name="connsiteX15" fmla="*/ 1763500 w 1868275"/>
                  <a:gd name="connsiteY15" fmla="*/ 937185 h 2747903"/>
                  <a:gd name="connsiteX16" fmla="*/ 1868275 w 1868275"/>
                  <a:gd name="connsiteY16" fmla="*/ 1013385 h 2747903"/>
                  <a:gd name="connsiteX17" fmla="*/ 1868275 w 1868275"/>
                  <a:gd name="connsiteY17" fmla="*/ 1013385 h 2747903"/>
                  <a:gd name="connsiteX18" fmla="*/ 1801600 w 1868275"/>
                  <a:gd name="connsiteY18" fmla="*/ 1118160 h 2747903"/>
                  <a:gd name="connsiteX19" fmla="*/ 1773025 w 1868275"/>
                  <a:gd name="connsiteY19" fmla="*/ 1213410 h 2747903"/>
                  <a:gd name="connsiteX20" fmla="*/ 1811125 w 1868275"/>
                  <a:gd name="connsiteY20" fmla="*/ 1356285 h 2747903"/>
                  <a:gd name="connsiteX21" fmla="*/ 1763500 w 1868275"/>
                  <a:gd name="connsiteY21" fmla="*/ 1508685 h 2747903"/>
                  <a:gd name="connsiteX22" fmla="*/ 1782550 w 1868275"/>
                  <a:gd name="connsiteY22" fmla="*/ 1651560 h 2747903"/>
                  <a:gd name="connsiteX23" fmla="*/ 1753975 w 1868275"/>
                  <a:gd name="connsiteY23" fmla="*/ 1680135 h 2747903"/>
                  <a:gd name="connsiteX24" fmla="*/ 1582525 w 1868275"/>
                  <a:gd name="connsiteY24" fmla="*/ 1689660 h 2747903"/>
                  <a:gd name="connsiteX25" fmla="*/ 58525 w 1868275"/>
                  <a:gd name="connsiteY25" fmla="*/ 2727885 h 2747903"/>
                  <a:gd name="connsiteX0" fmla="*/ 53699 w 1863449"/>
                  <a:gd name="connsiteY0" fmla="*/ 2727885 h 2742563"/>
                  <a:gd name="connsiteX1" fmla="*/ 320399 w 1863449"/>
                  <a:gd name="connsiteY1" fmla="*/ 2337360 h 2742563"/>
                  <a:gd name="connsiteX2" fmla="*/ 415649 w 1863449"/>
                  <a:gd name="connsiteY2" fmla="*/ 1880160 h 2742563"/>
                  <a:gd name="connsiteX3" fmla="*/ 368024 w 1863449"/>
                  <a:gd name="connsiteY3" fmla="*/ 1461060 h 2742563"/>
                  <a:gd name="connsiteX4" fmla="*/ 196574 w 1863449"/>
                  <a:gd name="connsiteY4" fmla="*/ 1241985 h 2742563"/>
                  <a:gd name="connsiteX5" fmla="*/ 44174 w 1863449"/>
                  <a:gd name="connsiteY5" fmla="*/ 918135 h 2742563"/>
                  <a:gd name="connsiteX6" fmla="*/ 25124 w 1863449"/>
                  <a:gd name="connsiteY6" fmla="*/ 670485 h 2742563"/>
                  <a:gd name="connsiteX7" fmla="*/ 177524 w 1863449"/>
                  <a:gd name="connsiteY7" fmla="*/ 308535 h 2742563"/>
                  <a:gd name="connsiteX8" fmla="*/ 472799 w 1863449"/>
                  <a:gd name="connsiteY8" fmla="*/ 108510 h 2742563"/>
                  <a:gd name="connsiteX9" fmla="*/ 806174 w 1863449"/>
                  <a:gd name="connsiteY9" fmla="*/ 3735 h 2742563"/>
                  <a:gd name="connsiteX10" fmla="*/ 1110974 w 1863449"/>
                  <a:gd name="connsiteY10" fmla="*/ 32310 h 2742563"/>
                  <a:gd name="connsiteX11" fmla="*/ 1406249 w 1863449"/>
                  <a:gd name="connsiteY11" fmla="*/ 118035 h 2742563"/>
                  <a:gd name="connsiteX12" fmla="*/ 1558649 w 1863449"/>
                  <a:gd name="connsiteY12" fmla="*/ 279960 h 2742563"/>
                  <a:gd name="connsiteX13" fmla="*/ 1634849 w 1863449"/>
                  <a:gd name="connsiteY13" fmla="*/ 518085 h 2742563"/>
                  <a:gd name="connsiteX14" fmla="*/ 1634849 w 1863449"/>
                  <a:gd name="connsiteY14" fmla="*/ 746685 h 2742563"/>
                  <a:gd name="connsiteX15" fmla="*/ 1758674 w 1863449"/>
                  <a:gd name="connsiteY15" fmla="*/ 937185 h 2742563"/>
                  <a:gd name="connsiteX16" fmla="*/ 1863449 w 1863449"/>
                  <a:gd name="connsiteY16" fmla="*/ 1013385 h 2742563"/>
                  <a:gd name="connsiteX17" fmla="*/ 1863449 w 1863449"/>
                  <a:gd name="connsiteY17" fmla="*/ 1013385 h 2742563"/>
                  <a:gd name="connsiteX18" fmla="*/ 1796774 w 1863449"/>
                  <a:gd name="connsiteY18" fmla="*/ 1118160 h 2742563"/>
                  <a:gd name="connsiteX19" fmla="*/ 1768199 w 1863449"/>
                  <a:gd name="connsiteY19" fmla="*/ 1213410 h 2742563"/>
                  <a:gd name="connsiteX20" fmla="*/ 1806299 w 1863449"/>
                  <a:gd name="connsiteY20" fmla="*/ 1356285 h 2742563"/>
                  <a:gd name="connsiteX21" fmla="*/ 1758674 w 1863449"/>
                  <a:gd name="connsiteY21" fmla="*/ 1508685 h 2742563"/>
                  <a:gd name="connsiteX22" fmla="*/ 1777724 w 1863449"/>
                  <a:gd name="connsiteY22" fmla="*/ 1651560 h 2742563"/>
                  <a:gd name="connsiteX23" fmla="*/ 1749149 w 1863449"/>
                  <a:gd name="connsiteY23" fmla="*/ 1680135 h 2742563"/>
                  <a:gd name="connsiteX24" fmla="*/ 1501495 w 1863449"/>
                  <a:gd name="connsiteY24" fmla="*/ 1803970 h 2742563"/>
                  <a:gd name="connsiteX25" fmla="*/ 53699 w 1863449"/>
                  <a:gd name="connsiteY25" fmla="*/ 2727885 h 2742563"/>
                  <a:gd name="connsiteX0" fmla="*/ 53699 w 1863449"/>
                  <a:gd name="connsiteY0" fmla="*/ 2727885 h 2742563"/>
                  <a:gd name="connsiteX1" fmla="*/ 320399 w 1863449"/>
                  <a:gd name="connsiteY1" fmla="*/ 2337360 h 2742563"/>
                  <a:gd name="connsiteX2" fmla="*/ 415649 w 1863449"/>
                  <a:gd name="connsiteY2" fmla="*/ 1880160 h 2742563"/>
                  <a:gd name="connsiteX3" fmla="*/ 368024 w 1863449"/>
                  <a:gd name="connsiteY3" fmla="*/ 1461060 h 2742563"/>
                  <a:gd name="connsiteX4" fmla="*/ 196574 w 1863449"/>
                  <a:gd name="connsiteY4" fmla="*/ 1241985 h 2742563"/>
                  <a:gd name="connsiteX5" fmla="*/ 44174 w 1863449"/>
                  <a:gd name="connsiteY5" fmla="*/ 918135 h 2742563"/>
                  <a:gd name="connsiteX6" fmla="*/ 25124 w 1863449"/>
                  <a:gd name="connsiteY6" fmla="*/ 670485 h 2742563"/>
                  <a:gd name="connsiteX7" fmla="*/ 177524 w 1863449"/>
                  <a:gd name="connsiteY7" fmla="*/ 308535 h 2742563"/>
                  <a:gd name="connsiteX8" fmla="*/ 472799 w 1863449"/>
                  <a:gd name="connsiteY8" fmla="*/ 108510 h 2742563"/>
                  <a:gd name="connsiteX9" fmla="*/ 806174 w 1863449"/>
                  <a:gd name="connsiteY9" fmla="*/ 3735 h 2742563"/>
                  <a:gd name="connsiteX10" fmla="*/ 1110974 w 1863449"/>
                  <a:gd name="connsiteY10" fmla="*/ 32310 h 2742563"/>
                  <a:gd name="connsiteX11" fmla="*/ 1406249 w 1863449"/>
                  <a:gd name="connsiteY11" fmla="*/ 118035 h 2742563"/>
                  <a:gd name="connsiteX12" fmla="*/ 1558649 w 1863449"/>
                  <a:gd name="connsiteY12" fmla="*/ 279960 h 2742563"/>
                  <a:gd name="connsiteX13" fmla="*/ 1634849 w 1863449"/>
                  <a:gd name="connsiteY13" fmla="*/ 518085 h 2742563"/>
                  <a:gd name="connsiteX14" fmla="*/ 1634849 w 1863449"/>
                  <a:gd name="connsiteY14" fmla="*/ 746685 h 2742563"/>
                  <a:gd name="connsiteX15" fmla="*/ 1758674 w 1863449"/>
                  <a:gd name="connsiteY15" fmla="*/ 937185 h 2742563"/>
                  <a:gd name="connsiteX16" fmla="*/ 1863449 w 1863449"/>
                  <a:gd name="connsiteY16" fmla="*/ 1013385 h 2742563"/>
                  <a:gd name="connsiteX17" fmla="*/ 1863449 w 1863449"/>
                  <a:gd name="connsiteY17" fmla="*/ 1013385 h 2742563"/>
                  <a:gd name="connsiteX18" fmla="*/ 1796774 w 1863449"/>
                  <a:gd name="connsiteY18" fmla="*/ 1118160 h 2742563"/>
                  <a:gd name="connsiteX19" fmla="*/ 1768199 w 1863449"/>
                  <a:gd name="connsiteY19" fmla="*/ 1213410 h 2742563"/>
                  <a:gd name="connsiteX20" fmla="*/ 1749138 w 1863449"/>
                  <a:gd name="connsiteY20" fmla="*/ 1365812 h 2742563"/>
                  <a:gd name="connsiteX21" fmla="*/ 1758674 w 1863449"/>
                  <a:gd name="connsiteY21" fmla="*/ 1508685 h 2742563"/>
                  <a:gd name="connsiteX22" fmla="*/ 1777724 w 1863449"/>
                  <a:gd name="connsiteY22" fmla="*/ 1651560 h 2742563"/>
                  <a:gd name="connsiteX23" fmla="*/ 1749149 w 1863449"/>
                  <a:gd name="connsiteY23" fmla="*/ 1680135 h 2742563"/>
                  <a:gd name="connsiteX24" fmla="*/ 1501495 w 1863449"/>
                  <a:gd name="connsiteY24" fmla="*/ 1803970 h 2742563"/>
                  <a:gd name="connsiteX25" fmla="*/ 53699 w 1863449"/>
                  <a:gd name="connsiteY25" fmla="*/ 2727885 h 2742563"/>
                  <a:gd name="connsiteX0" fmla="*/ 39894 w 1849644"/>
                  <a:gd name="connsiteY0" fmla="*/ 2727885 h 2746471"/>
                  <a:gd name="connsiteX1" fmla="*/ 306594 w 1849644"/>
                  <a:gd name="connsiteY1" fmla="*/ 2337360 h 2746471"/>
                  <a:gd name="connsiteX2" fmla="*/ 401844 w 1849644"/>
                  <a:gd name="connsiteY2" fmla="*/ 1880160 h 2746471"/>
                  <a:gd name="connsiteX3" fmla="*/ 354219 w 1849644"/>
                  <a:gd name="connsiteY3" fmla="*/ 1461060 h 2746471"/>
                  <a:gd name="connsiteX4" fmla="*/ 182769 w 1849644"/>
                  <a:gd name="connsiteY4" fmla="*/ 1241985 h 2746471"/>
                  <a:gd name="connsiteX5" fmla="*/ 30369 w 1849644"/>
                  <a:gd name="connsiteY5" fmla="*/ 918135 h 2746471"/>
                  <a:gd name="connsiteX6" fmla="*/ 11319 w 1849644"/>
                  <a:gd name="connsiteY6" fmla="*/ 670485 h 2746471"/>
                  <a:gd name="connsiteX7" fmla="*/ 163719 w 1849644"/>
                  <a:gd name="connsiteY7" fmla="*/ 308535 h 2746471"/>
                  <a:gd name="connsiteX8" fmla="*/ 458994 w 1849644"/>
                  <a:gd name="connsiteY8" fmla="*/ 108510 h 2746471"/>
                  <a:gd name="connsiteX9" fmla="*/ 792369 w 1849644"/>
                  <a:gd name="connsiteY9" fmla="*/ 3735 h 2746471"/>
                  <a:gd name="connsiteX10" fmla="*/ 1097169 w 1849644"/>
                  <a:gd name="connsiteY10" fmla="*/ 32310 h 2746471"/>
                  <a:gd name="connsiteX11" fmla="*/ 1392444 w 1849644"/>
                  <a:gd name="connsiteY11" fmla="*/ 118035 h 2746471"/>
                  <a:gd name="connsiteX12" fmla="*/ 1544844 w 1849644"/>
                  <a:gd name="connsiteY12" fmla="*/ 279960 h 2746471"/>
                  <a:gd name="connsiteX13" fmla="*/ 1621044 w 1849644"/>
                  <a:gd name="connsiteY13" fmla="*/ 518085 h 2746471"/>
                  <a:gd name="connsiteX14" fmla="*/ 1621044 w 1849644"/>
                  <a:gd name="connsiteY14" fmla="*/ 746685 h 2746471"/>
                  <a:gd name="connsiteX15" fmla="*/ 1744869 w 1849644"/>
                  <a:gd name="connsiteY15" fmla="*/ 937185 h 2746471"/>
                  <a:gd name="connsiteX16" fmla="*/ 1849644 w 1849644"/>
                  <a:gd name="connsiteY16" fmla="*/ 1013385 h 2746471"/>
                  <a:gd name="connsiteX17" fmla="*/ 1849644 w 1849644"/>
                  <a:gd name="connsiteY17" fmla="*/ 1013385 h 2746471"/>
                  <a:gd name="connsiteX18" fmla="*/ 1782969 w 1849644"/>
                  <a:gd name="connsiteY18" fmla="*/ 1118160 h 2746471"/>
                  <a:gd name="connsiteX19" fmla="*/ 1754394 w 1849644"/>
                  <a:gd name="connsiteY19" fmla="*/ 1213410 h 2746471"/>
                  <a:gd name="connsiteX20" fmla="*/ 1735333 w 1849644"/>
                  <a:gd name="connsiteY20" fmla="*/ 1365812 h 2746471"/>
                  <a:gd name="connsiteX21" fmla="*/ 1744869 w 1849644"/>
                  <a:gd name="connsiteY21" fmla="*/ 1508685 h 2746471"/>
                  <a:gd name="connsiteX22" fmla="*/ 1763919 w 1849644"/>
                  <a:gd name="connsiteY22" fmla="*/ 1651560 h 2746471"/>
                  <a:gd name="connsiteX23" fmla="*/ 1735344 w 1849644"/>
                  <a:gd name="connsiteY23" fmla="*/ 1680135 h 2746471"/>
                  <a:gd name="connsiteX24" fmla="*/ 1218856 w 1849644"/>
                  <a:gd name="connsiteY24" fmla="*/ 1719383 h 2746471"/>
                  <a:gd name="connsiteX25" fmla="*/ 39894 w 1849644"/>
                  <a:gd name="connsiteY25" fmla="*/ 2727885 h 2746471"/>
                  <a:gd name="connsiteX0" fmla="*/ 39894 w 1849644"/>
                  <a:gd name="connsiteY0" fmla="*/ 2727885 h 2746471"/>
                  <a:gd name="connsiteX1" fmla="*/ 306594 w 1849644"/>
                  <a:gd name="connsiteY1" fmla="*/ 2337360 h 2746471"/>
                  <a:gd name="connsiteX2" fmla="*/ 401844 w 1849644"/>
                  <a:gd name="connsiteY2" fmla="*/ 1880160 h 2746471"/>
                  <a:gd name="connsiteX3" fmla="*/ 354219 w 1849644"/>
                  <a:gd name="connsiteY3" fmla="*/ 1461060 h 2746471"/>
                  <a:gd name="connsiteX4" fmla="*/ 182769 w 1849644"/>
                  <a:gd name="connsiteY4" fmla="*/ 1241985 h 2746471"/>
                  <a:gd name="connsiteX5" fmla="*/ 30369 w 1849644"/>
                  <a:gd name="connsiteY5" fmla="*/ 918135 h 2746471"/>
                  <a:gd name="connsiteX6" fmla="*/ 11319 w 1849644"/>
                  <a:gd name="connsiteY6" fmla="*/ 670485 h 2746471"/>
                  <a:gd name="connsiteX7" fmla="*/ 163719 w 1849644"/>
                  <a:gd name="connsiteY7" fmla="*/ 308535 h 2746471"/>
                  <a:gd name="connsiteX8" fmla="*/ 458994 w 1849644"/>
                  <a:gd name="connsiteY8" fmla="*/ 108510 h 2746471"/>
                  <a:gd name="connsiteX9" fmla="*/ 792369 w 1849644"/>
                  <a:gd name="connsiteY9" fmla="*/ 3735 h 2746471"/>
                  <a:gd name="connsiteX10" fmla="*/ 1097169 w 1849644"/>
                  <a:gd name="connsiteY10" fmla="*/ 32310 h 2746471"/>
                  <a:gd name="connsiteX11" fmla="*/ 1392444 w 1849644"/>
                  <a:gd name="connsiteY11" fmla="*/ 118035 h 2746471"/>
                  <a:gd name="connsiteX12" fmla="*/ 1544844 w 1849644"/>
                  <a:gd name="connsiteY12" fmla="*/ 279960 h 2746471"/>
                  <a:gd name="connsiteX13" fmla="*/ 1621044 w 1849644"/>
                  <a:gd name="connsiteY13" fmla="*/ 518085 h 2746471"/>
                  <a:gd name="connsiteX14" fmla="*/ 1621044 w 1849644"/>
                  <a:gd name="connsiteY14" fmla="*/ 746685 h 2746471"/>
                  <a:gd name="connsiteX15" fmla="*/ 1744869 w 1849644"/>
                  <a:gd name="connsiteY15" fmla="*/ 937185 h 2746471"/>
                  <a:gd name="connsiteX16" fmla="*/ 1849644 w 1849644"/>
                  <a:gd name="connsiteY16" fmla="*/ 1013385 h 2746471"/>
                  <a:gd name="connsiteX17" fmla="*/ 1849644 w 1849644"/>
                  <a:gd name="connsiteY17" fmla="*/ 1013385 h 2746471"/>
                  <a:gd name="connsiteX18" fmla="*/ 1782969 w 1849644"/>
                  <a:gd name="connsiteY18" fmla="*/ 1118160 h 2746471"/>
                  <a:gd name="connsiteX19" fmla="*/ 1754394 w 1849644"/>
                  <a:gd name="connsiteY19" fmla="*/ 1213410 h 2746471"/>
                  <a:gd name="connsiteX20" fmla="*/ 1735333 w 1849644"/>
                  <a:gd name="connsiteY20" fmla="*/ 1365812 h 2746471"/>
                  <a:gd name="connsiteX21" fmla="*/ 1744869 w 1849644"/>
                  <a:gd name="connsiteY21" fmla="*/ 1508685 h 2746471"/>
                  <a:gd name="connsiteX22" fmla="*/ 1763919 w 1849644"/>
                  <a:gd name="connsiteY22" fmla="*/ 1651560 h 2746471"/>
                  <a:gd name="connsiteX23" fmla="*/ 1735344 w 1849644"/>
                  <a:gd name="connsiteY23" fmla="*/ 1680135 h 2746471"/>
                  <a:gd name="connsiteX24" fmla="*/ 1218856 w 1849644"/>
                  <a:gd name="connsiteY24" fmla="*/ 1719383 h 2746471"/>
                  <a:gd name="connsiteX25" fmla="*/ 39894 w 1849644"/>
                  <a:gd name="connsiteY25" fmla="*/ 2727885 h 2746471"/>
                  <a:gd name="connsiteX0" fmla="*/ 39894 w 1849644"/>
                  <a:gd name="connsiteY0" fmla="*/ 2727885 h 2746471"/>
                  <a:gd name="connsiteX1" fmla="*/ 306594 w 1849644"/>
                  <a:gd name="connsiteY1" fmla="*/ 2337360 h 2746471"/>
                  <a:gd name="connsiteX2" fmla="*/ 401844 w 1849644"/>
                  <a:gd name="connsiteY2" fmla="*/ 1880160 h 2746471"/>
                  <a:gd name="connsiteX3" fmla="*/ 354219 w 1849644"/>
                  <a:gd name="connsiteY3" fmla="*/ 1461060 h 2746471"/>
                  <a:gd name="connsiteX4" fmla="*/ 182769 w 1849644"/>
                  <a:gd name="connsiteY4" fmla="*/ 1241985 h 2746471"/>
                  <a:gd name="connsiteX5" fmla="*/ 30369 w 1849644"/>
                  <a:gd name="connsiteY5" fmla="*/ 918135 h 2746471"/>
                  <a:gd name="connsiteX6" fmla="*/ 11319 w 1849644"/>
                  <a:gd name="connsiteY6" fmla="*/ 670485 h 2746471"/>
                  <a:gd name="connsiteX7" fmla="*/ 163719 w 1849644"/>
                  <a:gd name="connsiteY7" fmla="*/ 308535 h 2746471"/>
                  <a:gd name="connsiteX8" fmla="*/ 458994 w 1849644"/>
                  <a:gd name="connsiteY8" fmla="*/ 108510 h 2746471"/>
                  <a:gd name="connsiteX9" fmla="*/ 792369 w 1849644"/>
                  <a:gd name="connsiteY9" fmla="*/ 3735 h 2746471"/>
                  <a:gd name="connsiteX10" fmla="*/ 1097169 w 1849644"/>
                  <a:gd name="connsiteY10" fmla="*/ 32310 h 2746471"/>
                  <a:gd name="connsiteX11" fmla="*/ 1392444 w 1849644"/>
                  <a:gd name="connsiteY11" fmla="*/ 118035 h 2746471"/>
                  <a:gd name="connsiteX12" fmla="*/ 1544844 w 1849644"/>
                  <a:gd name="connsiteY12" fmla="*/ 279960 h 2746471"/>
                  <a:gd name="connsiteX13" fmla="*/ 1621044 w 1849644"/>
                  <a:gd name="connsiteY13" fmla="*/ 518085 h 2746471"/>
                  <a:gd name="connsiteX14" fmla="*/ 1621044 w 1849644"/>
                  <a:gd name="connsiteY14" fmla="*/ 746685 h 2746471"/>
                  <a:gd name="connsiteX15" fmla="*/ 1744869 w 1849644"/>
                  <a:gd name="connsiteY15" fmla="*/ 937185 h 2746471"/>
                  <a:gd name="connsiteX16" fmla="*/ 1849644 w 1849644"/>
                  <a:gd name="connsiteY16" fmla="*/ 1013385 h 2746471"/>
                  <a:gd name="connsiteX17" fmla="*/ 1849644 w 1849644"/>
                  <a:gd name="connsiteY17" fmla="*/ 1013385 h 2746471"/>
                  <a:gd name="connsiteX18" fmla="*/ 1782969 w 1849644"/>
                  <a:gd name="connsiteY18" fmla="*/ 1118160 h 2746471"/>
                  <a:gd name="connsiteX19" fmla="*/ 1754394 w 1849644"/>
                  <a:gd name="connsiteY19" fmla="*/ 1213410 h 2746471"/>
                  <a:gd name="connsiteX20" fmla="*/ 1735333 w 1849644"/>
                  <a:gd name="connsiteY20" fmla="*/ 1365812 h 2746471"/>
                  <a:gd name="connsiteX21" fmla="*/ 1744869 w 1849644"/>
                  <a:gd name="connsiteY21" fmla="*/ 1508685 h 2746471"/>
                  <a:gd name="connsiteX22" fmla="*/ 1763919 w 1849644"/>
                  <a:gd name="connsiteY22" fmla="*/ 1651560 h 2746471"/>
                  <a:gd name="connsiteX23" fmla="*/ 1735344 w 1849644"/>
                  <a:gd name="connsiteY23" fmla="*/ 1680135 h 2746471"/>
                  <a:gd name="connsiteX24" fmla="*/ 1218856 w 1849644"/>
                  <a:gd name="connsiteY24" fmla="*/ 1719383 h 2746471"/>
                  <a:gd name="connsiteX25" fmla="*/ 39894 w 1849644"/>
                  <a:gd name="connsiteY25" fmla="*/ 2727885 h 2746471"/>
                  <a:gd name="connsiteX0" fmla="*/ 39894 w 1849644"/>
                  <a:gd name="connsiteY0" fmla="*/ 2727885 h 2740713"/>
                  <a:gd name="connsiteX1" fmla="*/ 306594 w 1849644"/>
                  <a:gd name="connsiteY1" fmla="*/ 2337360 h 2740713"/>
                  <a:gd name="connsiteX2" fmla="*/ 401844 w 1849644"/>
                  <a:gd name="connsiteY2" fmla="*/ 1880160 h 2740713"/>
                  <a:gd name="connsiteX3" fmla="*/ 354219 w 1849644"/>
                  <a:gd name="connsiteY3" fmla="*/ 1461060 h 2740713"/>
                  <a:gd name="connsiteX4" fmla="*/ 182769 w 1849644"/>
                  <a:gd name="connsiteY4" fmla="*/ 1241985 h 2740713"/>
                  <a:gd name="connsiteX5" fmla="*/ 30369 w 1849644"/>
                  <a:gd name="connsiteY5" fmla="*/ 918135 h 2740713"/>
                  <a:gd name="connsiteX6" fmla="*/ 11319 w 1849644"/>
                  <a:gd name="connsiteY6" fmla="*/ 670485 h 2740713"/>
                  <a:gd name="connsiteX7" fmla="*/ 163719 w 1849644"/>
                  <a:gd name="connsiteY7" fmla="*/ 308535 h 2740713"/>
                  <a:gd name="connsiteX8" fmla="*/ 458994 w 1849644"/>
                  <a:gd name="connsiteY8" fmla="*/ 108510 h 2740713"/>
                  <a:gd name="connsiteX9" fmla="*/ 792369 w 1849644"/>
                  <a:gd name="connsiteY9" fmla="*/ 3735 h 2740713"/>
                  <a:gd name="connsiteX10" fmla="*/ 1097169 w 1849644"/>
                  <a:gd name="connsiteY10" fmla="*/ 32310 h 2740713"/>
                  <a:gd name="connsiteX11" fmla="*/ 1392444 w 1849644"/>
                  <a:gd name="connsiteY11" fmla="*/ 118035 h 2740713"/>
                  <a:gd name="connsiteX12" fmla="*/ 1544844 w 1849644"/>
                  <a:gd name="connsiteY12" fmla="*/ 279960 h 2740713"/>
                  <a:gd name="connsiteX13" fmla="*/ 1621044 w 1849644"/>
                  <a:gd name="connsiteY13" fmla="*/ 518085 h 2740713"/>
                  <a:gd name="connsiteX14" fmla="*/ 1621044 w 1849644"/>
                  <a:gd name="connsiteY14" fmla="*/ 746685 h 2740713"/>
                  <a:gd name="connsiteX15" fmla="*/ 1744869 w 1849644"/>
                  <a:gd name="connsiteY15" fmla="*/ 937185 h 2740713"/>
                  <a:gd name="connsiteX16" fmla="*/ 1849644 w 1849644"/>
                  <a:gd name="connsiteY16" fmla="*/ 1013385 h 2740713"/>
                  <a:gd name="connsiteX17" fmla="*/ 1849644 w 1849644"/>
                  <a:gd name="connsiteY17" fmla="*/ 1013385 h 2740713"/>
                  <a:gd name="connsiteX18" fmla="*/ 1782969 w 1849644"/>
                  <a:gd name="connsiteY18" fmla="*/ 1118160 h 2740713"/>
                  <a:gd name="connsiteX19" fmla="*/ 1754394 w 1849644"/>
                  <a:gd name="connsiteY19" fmla="*/ 1213410 h 2740713"/>
                  <a:gd name="connsiteX20" fmla="*/ 1735333 w 1849644"/>
                  <a:gd name="connsiteY20" fmla="*/ 1365812 h 2740713"/>
                  <a:gd name="connsiteX21" fmla="*/ 1744869 w 1849644"/>
                  <a:gd name="connsiteY21" fmla="*/ 1508685 h 2740713"/>
                  <a:gd name="connsiteX22" fmla="*/ 1763919 w 1849644"/>
                  <a:gd name="connsiteY22" fmla="*/ 1651560 h 2740713"/>
                  <a:gd name="connsiteX23" fmla="*/ 1735344 w 1849644"/>
                  <a:gd name="connsiteY23" fmla="*/ 1680135 h 2740713"/>
                  <a:gd name="connsiteX24" fmla="*/ 1183012 w 1849644"/>
                  <a:gd name="connsiteY24" fmla="*/ 1846289 h 2740713"/>
                  <a:gd name="connsiteX25" fmla="*/ 39894 w 1849644"/>
                  <a:gd name="connsiteY25" fmla="*/ 2727885 h 2740713"/>
                  <a:gd name="connsiteX0" fmla="*/ 39894 w 1849644"/>
                  <a:gd name="connsiteY0" fmla="*/ 2727885 h 2733895"/>
                  <a:gd name="connsiteX1" fmla="*/ 306594 w 1849644"/>
                  <a:gd name="connsiteY1" fmla="*/ 2337360 h 2733895"/>
                  <a:gd name="connsiteX2" fmla="*/ 401844 w 1849644"/>
                  <a:gd name="connsiteY2" fmla="*/ 1880160 h 2733895"/>
                  <a:gd name="connsiteX3" fmla="*/ 354219 w 1849644"/>
                  <a:gd name="connsiteY3" fmla="*/ 1461060 h 2733895"/>
                  <a:gd name="connsiteX4" fmla="*/ 182769 w 1849644"/>
                  <a:gd name="connsiteY4" fmla="*/ 1241985 h 2733895"/>
                  <a:gd name="connsiteX5" fmla="*/ 30369 w 1849644"/>
                  <a:gd name="connsiteY5" fmla="*/ 918135 h 2733895"/>
                  <a:gd name="connsiteX6" fmla="*/ 11319 w 1849644"/>
                  <a:gd name="connsiteY6" fmla="*/ 670485 h 2733895"/>
                  <a:gd name="connsiteX7" fmla="*/ 163719 w 1849644"/>
                  <a:gd name="connsiteY7" fmla="*/ 308535 h 2733895"/>
                  <a:gd name="connsiteX8" fmla="*/ 458994 w 1849644"/>
                  <a:gd name="connsiteY8" fmla="*/ 108510 h 2733895"/>
                  <a:gd name="connsiteX9" fmla="*/ 792369 w 1849644"/>
                  <a:gd name="connsiteY9" fmla="*/ 3735 h 2733895"/>
                  <a:gd name="connsiteX10" fmla="*/ 1097169 w 1849644"/>
                  <a:gd name="connsiteY10" fmla="*/ 32310 h 2733895"/>
                  <a:gd name="connsiteX11" fmla="*/ 1392444 w 1849644"/>
                  <a:gd name="connsiteY11" fmla="*/ 118035 h 2733895"/>
                  <a:gd name="connsiteX12" fmla="*/ 1544844 w 1849644"/>
                  <a:gd name="connsiteY12" fmla="*/ 279960 h 2733895"/>
                  <a:gd name="connsiteX13" fmla="*/ 1621044 w 1849644"/>
                  <a:gd name="connsiteY13" fmla="*/ 518085 h 2733895"/>
                  <a:gd name="connsiteX14" fmla="*/ 1621044 w 1849644"/>
                  <a:gd name="connsiteY14" fmla="*/ 746685 h 2733895"/>
                  <a:gd name="connsiteX15" fmla="*/ 1744869 w 1849644"/>
                  <a:gd name="connsiteY15" fmla="*/ 937185 h 2733895"/>
                  <a:gd name="connsiteX16" fmla="*/ 1849644 w 1849644"/>
                  <a:gd name="connsiteY16" fmla="*/ 1013385 h 2733895"/>
                  <a:gd name="connsiteX17" fmla="*/ 1849644 w 1849644"/>
                  <a:gd name="connsiteY17" fmla="*/ 1013385 h 2733895"/>
                  <a:gd name="connsiteX18" fmla="*/ 1782969 w 1849644"/>
                  <a:gd name="connsiteY18" fmla="*/ 1118160 h 2733895"/>
                  <a:gd name="connsiteX19" fmla="*/ 1754394 w 1849644"/>
                  <a:gd name="connsiteY19" fmla="*/ 1213410 h 2733895"/>
                  <a:gd name="connsiteX20" fmla="*/ 1735333 w 1849644"/>
                  <a:gd name="connsiteY20" fmla="*/ 1365812 h 2733895"/>
                  <a:gd name="connsiteX21" fmla="*/ 1744869 w 1849644"/>
                  <a:gd name="connsiteY21" fmla="*/ 1508685 h 2733895"/>
                  <a:gd name="connsiteX22" fmla="*/ 1763919 w 1849644"/>
                  <a:gd name="connsiteY22" fmla="*/ 1651560 h 2733895"/>
                  <a:gd name="connsiteX23" fmla="*/ 1735344 w 1849644"/>
                  <a:gd name="connsiteY23" fmla="*/ 1680135 h 2733895"/>
                  <a:gd name="connsiteX24" fmla="*/ 1200934 w 1849644"/>
                  <a:gd name="connsiteY24" fmla="*/ 2023957 h 2733895"/>
                  <a:gd name="connsiteX25" fmla="*/ 39894 w 1849644"/>
                  <a:gd name="connsiteY25" fmla="*/ 2727885 h 2733895"/>
                  <a:gd name="connsiteX0" fmla="*/ 39894 w 1849644"/>
                  <a:gd name="connsiteY0" fmla="*/ 2727885 h 2733895"/>
                  <a:gd name="connsiteX1" fmla="*/ 306594 w 1849644"/>
                  <a:gd name="connsiteY1" fmla="*/ 2337360 h 2733895"/>
                  <a:gd name="connsiteX2" fmla="*/ 401844 w 1849644"/>
                  <a:gd name="connsiteY2" fmla="*/ 1880160 h 2733895"/>
                  <a:gd name="connsiteX3" fmla="*/ 354219 w 1849644"/>
                  <a:gd name="connsiteY3" fmla="*/ 1461060 h 2733895"/>
                  <a:gd name="connsiteX4" fmla="*/ 182769 w 1849644"/>
                  <a:gd name="connsiteY4" fmla="*/ 1241985 h 2733895"/>
                  <a:gd name="connsiteX5" fmla="*/ 30369 w 1849644"/>
                  <a:gd name="connsiteY5" fmla="*/ 918135 h 2733895"/>
                  <a:gd name="connsiteX6" fmla="*/ 11319 w 1849644"/>
                  <a:gd name="connsiteY6" fmla="*/ 670485 h 2733895"/>
                  <a:gd name="connsiteX7" fmla="*/ 163719 w 1849644"/>
                  <a:gd name="connsiteY7" fmla="*/ 308535 h 2733895"/>
                  <a:gd name="connsiteX8" fmla="*/ 458994 w 1849644"/>
                  <a:gd name="connsiteY8" fmla="*/ 108510 h 2733895"/>
                  <a:gd name="connsiteX9" fmla="*/ 792369 w 1849644"/>
                  <a:gd name="connsiteY9" fmla="*/ 3735 h 2733895"/>
                  <a:gd name="connsiteX10" fmla="*/ 1097169 w 1849644"/>
                  <a:gd name="connsiteY10" fmla="*/ 32310 h 2733895"/>
                  <a:gd name="connsiteX11" fmla="*/ 1392444 w 1849644"/>
                  <a:gd name="connsiteY11" fmla="*/ 118035 h 2733895"/>
                  <a:gd name="connsiteX12" fmla="*/ 1544844 w 1849644"/>
                  <a:gd name="connsiteY12" fmla="*/ 279960 h 2733895"/>
                  <a:gd name="connsiteX13" fmla="*/ 1621044 w 1849644"/>
                  <a:gd name="connsiteY13" fmla="*/ 518085 h 2733895"/>
                  <a:gd name="connsiteX14" fmla="*/ 1621044 w 1849644"/>
                  <a:gd name="connsiteY14" fmla="*/ 746685 h 2733895"/>
                  <a:gd name="connsiteX15" fmla="*/ 1744869 w 1849644"/>
                  <a:gd name="connsiteY15" fmla="*/ 937185 h 2733895"/>
                  <a:gd name="connsiteX16" fmla="*/ 1849644 w 1849644"/>
                  <a:gd name="connsiteY16" fmla="*/ 1013385 h 2733895"/>
                  <a:gd name="connsiteX17" fmla="*/ 1849644 w 1849644"/>
                  <a:gd name="connsiteY17" fmla="*/ 1013385 h 2733895"/>
                  <a:gd name="connsiteX18" fmla="*/ 1782969 w 1849644"/>
                  <a:gd name="connsiteY18" fmla="*/ 1118160 h 2733895"/>
                  <a:gd name="connsiteX19" fmla="*/ 1754394 w 1849644"/>
                  <a:gd name="connsiteY19" fmla="*/ 1213410 h 2733895"/>
                  <a:gd name="connsiteX20" fmla="*/ 1735333 w 1849644"/>
                  <a:gd name="connsiteY20" fmla="*/ 1365812 h 2733895"/>
                  <a:gd name="connsiteX21" fmla="*/ 1744869 w 1849644"/>
                  <a:gd name="connsiteY21" fmla="*/ 1508685 h 2733895"/>
                  <a:gd name="connsiteX22" fmla="*/ 1763919 w 1849644"/>
                  <a:gd name="connsiteY22" fmla="*/ 1651560 h 2733895"/>
                  <a:gd name="connsiteX23" fmla="*/ 1529239 w 1849644"/>
                  <a:gd name="connsiteY23" fmla="*/ 1781659 h 2733895"/>
                  <a:gd name="connsiteX24" fmla="*/ 1200934 w 1849644"/>
                  <a:gd name="connsiteY24" fmla="*/ 2023957 h 2733895"/>
                  <a:gd name="connsiteX25" fmla="*/ 39894 w 1849644"/>
                  <a:gd name="connsiteY25" fmla="*/ 2727885 h 2733895"/>
                  <a:gd name="connsiteX0" fmla="*/ 39894 w 1849644"/>
                  <a:gd name="connsiteY0" fmla="*/ 2727885 h 2733895"/>
                  <a:gd name="connsiteX1" fmla="*/ 306594 w 1849644"/>
                  <a:gd name="connsiteY1" fmla="*/ 2337360 h 2733895"/>
                  <a:gd name="connsiteX2" fmla="*/ 401844 w 1849644"/>
                  <a:gd name="connsiteY2" fmla="*/ 1880160 h 2733895"/>
                  <a:gd name="connsiteX3" fmla="*/ 354219 w 1849644"/>
                  <a:gd name="connsiteY3" fmla="*/ 1461060 h 2733895"/>
                  <a:gd name="connsiteX4" fmla="*/ 182769 w 1849644"/>
                  <a:gd name="connsiteY4" fmla="*/ 1241985 h 2733895"/>
                  <a:gd name="connsiteX5" fmla="*/ 30369 w 1849644"/>
                  <a:gd name="connsiteY5" fmla="*/ 918135 h 2733895"/>
                  <a:gd name="connsiteX6" fmla="*/ 11319 w 1849644"/>
                  <a:gd name="connsiteY6" fmla="*/ 670485 h 2733895"/>
                  <a:gd name="connsiteX7" fmla="*/ 163719 w 1849644"/>
                  <a:gd name="connsiteY7" fmla="*/ 308535 h 2733895"/>
                  <a:gd name="connsiteX8" fmla="*/ 458994 w 1849644"/>
                  <a:gd name="connsiteY8" fmla="*/ 108510 h 2733895"/>
                  <a:gd name="connsiteX9" fmla="*/ 792369 w 1849644"/>
                  <a:gd name="connsiteY9" fmla="*/ 3735 h 2733895"/>
                  <a:gd name="connsiteX10" fmla="*/ 1097169 w 1849644"/>
                  <a:gd name="connsiteY10" fmla="*/ 32310 h 2733895"/>
                  <a:gd name="connsiteX11" fmla="*/ 1392444 w 1849644"/>
                  <a:gd name="connsiteY11" fmla="*/ 118035 h 2733895"/>
                  <a:gd name="connsiteX12" fmla="*/ 1544844 w 1849644"/>
                  <a:gd name="connsiteY12" fmla="*/ 279960 h 2733895"/>
                  <a:gd name="connsiteX13" fmla="*/ 1621044 w 1849644"/>
                  <a:gd name="connsiteY13" fmla="*/ 518085 h 2733895"/>
                  <a:gd name="connsiteX14" fmla="*/ 1621044 w 1849644"/>
                  <a:gd name="connsiteY14" fmla="*/ 746685 h 2733895"/>
                  <a:gd name="connsiteX15" fmla="*/ 1744869 w 1849644"/>
                  <a:gd name="connsiteY15" fmla="*/ 937185 h 2733895"/>
                  <a:gd name="connsiteX16" fmla="*/ 1849644 w 1849644"/>
                  <a:gd name="connsiteY16" fmla="*/ 1013385 h 2733895"/>
                  <a:gd name="connsiteX17" fmla="*/ 1849644 w 1849644"/>
                  <a:gd name="connsiteY17" fmla="*/ 1013385 h 2733895"/>
                  <a:gd name="connsiteX18" fmla="*/ 1782969 w 1849644"/>
                  <a:gd name="connsiteY18" fmla="*/ 1118160 h 2733895"/>
                  <a:gd name="connsiteX19" fmla="*/ 1754394 w 1849644"/>
                  <a:gd name="connsiteY19" fmla="*/ 1213410 h 2733895"/>
                  <a:gd name="connsiteX20" fmla="*/ 1735333 w 1849644"/>
                  <a:gd name="connsiteY20" fmla="*/ 1365812 h 2733895"/>
                  <a:gd name="connsiteX21" fmla="*/ 1744869 w 1849644"/>
                  <a:gd name="connsiteY21" fmla="*/ 1508685 h 2733895"/>
                  <a:gd name="connsiteX22" fmla="*/ 1763919 w 1849644"/>
                  <a:gd name="connsiteY22" fmla="*/ 1651560 h 2733895"/>
                  <a:gd name="connsiteX23" fmla="*/ 1412745 w 1849644"/>
                  <a:gd name="connsiteY23" fmla="*/ 1722437 h 2733895"/>
                  <a:gd name="connsiteX24" fmla="*/ 1200934 w 1849644"/>
                  <a:gd name="connsiteY24" fmla="*/ 2023957 h 2733895"/>
                  <a:gd name="connsiteX25" fmla="*/ 39894 w 1849644"/>
                  <a:gd name="connsiteY25" fmla="*/ 2727885 h 2733895"/>
                  <a:gd name="connsiteX0" fmla="*/ 41542 w 1851292"/>
                  <a:gd name="connsiteY0" fmla="*/ 2727885 h 2733895"/>
                  <a:gd name="connsiteX1" fmla="*/ 308242 w 1851292"/>
                  <a:gd name="connsiteY1" fmla="*/ 2337360 h 2733895"/>
                  <a:gd name="connsiteX2" fmla="*/ 403492 w 1851292"/>
                  <a:gd name="connsiteY2" fmla="*/ 1880160 h 2733895"/>
                  <a:gd name="connsiteX3" fmla="*/ 355867 w 1851292"/>
                  <a:gd name="connsiteY3" fmla="*/ 1461060 h 2733895"/>
                  <a:gd name="connsiteX4" fmla="*/ 184417 w 1851292"/>
                  <a:gd name="connsiteY4" fmla="*/ 1241985 h 2733895"/>
                  <a:gd name="connsiteX5" fmla="*/ 32017 w 1851292"/>
                  <a:gd name="connsiteY5" fmla="*/ 918135 h 2733895"/>
                  <a:gd name="connsiteX6" fmla="*/ 12967 w 1851292"/>
                  <a:gd name="connsiteY6" fmla="*/ 670485 h 2733895"/>
                  <a:gd name="connsiteX7" fmla="*/ 165367 w 1851292"/>
                  <a:gd name="connsiteY7" fmla="*/ 308535 h 2733895"/>
                  <a:gd name="connsiteX8" fmla="*/ 460642 w 1851292"/>
                  <a:gd name="connsiteY8" fmla="*/ 108510 h 2733895"/>
                  <a:gd name="connsiteX9" fmla="*/ 794017 w 1851292"/>
                  <a:gd name="connsiteY9" fmla="*/ 3735 h 2733895"/>
                  <a:gd name="connsiteX10" fmla="*/ 1098817 w 1851292"/>
                  <a:gd name="connsiteY10" fmla="*/ 32310 h 2733895"/>
                  <a:gd name="connsiteX11" fmla="*/ 1394092 w 1851292"/>
                  <a:gd name="connsiteY11" fmla="*/ 118035 h 2733895"/>
                  <a:gd name="connsiteX12" fmla="*/ 1546492 w 1851292"/>
                  <a:gd name="connsiteY12" fmla="*/ 279960 h 2733895"/>
                  <a:gd name="connsiteX13" fmla="*/ 1622692 w 1851292"/>
                  <a:gd name="connsiteY13" fmla="*/ 518085 h 2733895"/>
                  <a:gd name="connsiteX14" fmla="*/ 1622692 w 1851292"/>
                  <a:gd name="connsiteY14" fmla="*/ 746685 h 2733895"/>
                  <a:gd name="connsiteX15" fmla="*/ 1746517 w 1851292"/>
                  <a:gd name="connsiteY15" fmla="*/ 937185 h 2733895"/>
                  <a:gd name="connsiteX16" fmla="*/ 1851292 w 1851292"/>
                  <a:gd name="connsiteY16" fmla="*/ 1013385 h 2733895"/>
                  <a:gd name="connsiteX17" fmla="*/ 1851292 w 1851292"/>
                  <a:gd name="connsiteY17" fmla="*/ 1013385 h 2733895"/>
                  <a:gd name="connsiteX18" fmla="*/ 1784617 w 1851292"/>
                  <a:gd name="connsiteY18" fmla="*/ 1118160 h 2733895"/>
                  <a:gd name="connsiteX19" fmla="*/ 1756042 w 1851292"/>
                  <a:gd name="connsiteY19" fmla="*/ 1213410 h 2733895"/>
                  <a:gd name="connsiteX20" fmla="*/ 1736981 w 1851292"/>
                  <a:gd name="connsiteY20" fmla="*/ 1365812 h 2733895"/>
                  <a:gd name="connsiteX21" fmla="*/ 1746517 w 1851292"/>
                  <a:gd name="connsiteY21" fmla="*/ 1508685 h 2733895"/>
                  <a:gd name="connsiteX22" fmla="*/ 1765567 w 1851292"/>
                  <a:gd name="connsiteY22" fmla="*/ 1651560 h 2733895"/>
                  <a:gd name="connsiteX23" fmla="*/ 1414393 w 1851292"/>
                  <a:gd name="connsiteY23" fmla="*/ 1722437 h 2733895"/>
                  <a:gd name="connsiteX24" fmla="*/ 1292193 w 1851292"/>
                  <a:gd name="connsiteY24" fmla="*/ 2023957 h 2733895"/>
                  <a:gd name="connsiteX25" fmla="*/ 41542 w 1851292"/>
                  <a:gd name="connsiteY25" fmla="*/ 2727885 h 27338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1851292" h="2733895">
                    <a:moveTo>
                      <a:pt x="41542" y="2727885"/>
                    </a:moveTo>
                    <a:cubicBezTo>
                      <a:pt x="-122450" y="2780119"/>
                      <a:pt x="247917" y="2478647"/>
                      <a:pt x="308242" y="2337360"/>
                    </a:cubicBezTo>
                    <a:cubicBezTo>
                      <a:pt x="368567" y="2196073"/>
                      <a:pt x="395555" y="2026210"/>
                      <a:pt x="403492" y="1880160"/>
                    </a:cubicBezTo>
                    <a:cubicBezTo>
                      <a:pt x="411430" y="1734110"/>
                      <a:pt x="392380" y="1567422"/>
                      <a:pt x="355867" y="1461060"/>
                    </a:cubicBezTo>
                    <a:cubicBezTo>
                      <a:pt x="319355" y="1354697"/>
                      <a:pt x="238392" y="1332472"/>
                      <a:pt x="184417" y="1241985"/>
                    </a:cubicBezTo>
                    <a:cubicBezTo>
                      <a:pt x="130442" y="1151498"/>
                      <a:pt x="60592" y="1013385"/>
                      <a:pt x="32017" y="918135"/>
                    </a:cubicBezTo>
                    <a:cubicBezTo>
                      <a:pt x="3442" y="822885"/>
                      <a:pt x="-9258" y="772085"/>
                      <a:pt x="12967" y="670485"/>
                    </a:cubicBezTo>
                    <a:cubicBezTo>
                      <a:pt x="35192" y="568885"/>
                      <a:pt x="90755" y="402197"/>
                      <a:pt x="165367" y="308535"/>
                    </a:cubicBezTo>
                    <a:cubicBezTo>
                      <a:pt x="239980" y="214872"/>
                      <a:pt x="355867" y="159310"/>
                      <a:pt x="460642" y="108510"/>
                    </a:cubicBezTo>
                    <a:cubicBezTo>
                      <a:pt x="565417" y="57710"/>
                      <a:pt x="687655" y="16435"/>
                      <a:pt x="794017" y="3735"/>
                    </a:cubicBezTo>
                    <a:cubicBezTo>
                      <a:pt x="900379" y="-8965"/>
                      <a:pt x="998805" y="13260"/>
                      <a:pt x="1098817" y="32310"/>
                    </a:cubicBezTo>
                    <a:cubicBezTo>
                      <a:pt x="1198830" y="51360"/>
                      <a:pt x="1319480" y="76760"/>
                      <a:pt x="1394092" y="118035"/>
                    </a:cubicBezTo>
                    <a:cubicBezTo>
                      <a:pt x="1468704" y="159310"/>
                      <a:pt x="1508392" y="213285"/>
                      <a:pt x="1546492" y="279960"/>
                    </a:cubicBezTo>
                    <a:cubicBezTo>
                      <a:pt x="1584592" y="346635"/>
                      <a:pt x="1609992" y="440297"/>
                      <a:pt x="1622692" y="518085"/>
                    </a:cubicBezTo>
                    <a:cubicBezTo>
                      <a:pt x="1635392" y="595872"/>
                      <a:pt x="1602055" y="676835"/>
                      <a:pt x="1622692" y="746685"/>
                    </a:cubicBezTo>
                    <a:cubicBezTo>
                      <a:pt x="1643329" y="816535"/>
                      <a:pt x="1708417" y="892735"/>
                      <a:pt x="1746517" y="937185"/>
                    </a:cubicBezTo>
                    <a:cubicBezTo>
                      <a:pt x="1784617" y="981635"/>
                      <a:pt x="1851292" y="1013385"/>
                      <a:pt x="1851292" y="1013385"/>
                    </a:cubicBezTo>
                    <a:lnTo>
                      <a:pt x="1851292" y="1013385"/>
                    </a:lnTo>
                    <a:cubicBezTo>
                      <a:pt x="1840180" y="1030847"/>
                      <a:pt x="1800492" y="1084823"/>
                      <a:pt x="1784617" y="1118160"/>
                    </a:cubicBezTo>
                    <a:cubicBezTo>
                      <a:pt x="1768742" y="1151497"/>
                      <a:pt x="1763981" y="1172135"/>
                      <a:pt x="1756042" y="1213410"/>
                    </a:cubicBezTo>
                    <a:cubicBezTo>
                      <a:pt x="1748103" y="1254685"/>
                      <a:pt x="1738568" y="1316600"/>
                      <a:pt x="1736981" y="1365812"/>
                    </a:cubicBezTo>
                    <a:cubicBezTo>
                      <a:pt x="1735394" y="1415024"/>
                      <a:pt x="1741753" y="1461060"/>
                      <a:pt x="1746517" y="1508685"/>
                    </a:cubicBezTo>
                    <a:cubicBezTo>
                      <a:pt x="1751281" y="1556310"/>
                      <a:pt x="1820921" y="1615935"/>
                      <a:pt x="1765567" y="1651560"/>
                    </a:cubicBezTo>
                    <a:cubicBezTo>
                      <a:pt x="1710213" y="1687185"/>
                      <a:pt x="1447731" y="1716087"/>
                      <a:pt x="1414393" y="1722437"/>
                    </a:cubicBezTo>
                    <a:cubicBezTo>
                      <a:pt x="1381056" y="1728787"/>
                      <a:pt x="1521001" y="1856382"/>
                      <a:pt x="1292193" y="2023957"/>
                    </a:cubicBezTo>
                    <a:cubicBezTo>
                      <a:pt x="1063385" y="2191532"/>
                      <a:pt x="205534" y="2675651"/>
                      <a:pt x="41542" y="2727885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 w="381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Diamond 9"/>
              <p:cNvSpPr/>
              <p:nvPr/>
            </p:nvSpPr>
            <p:spPr>
              <a:xfrm>
                <a:off x="528003" y="171450"/>
                <a:ext cx="600075" cy="466725"/>
              </a:xfrm>
              <a:prstGeom prst="diamond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Diamond 10"/>
              <p:cNvSpPr/>
              <p:nvPr/>
            </p:nvSpPr>
            <p:spPr>
              <a:xfrm rot="19863252">
                <a:off x="480378" y="428625"/>
                <a:ext cx="329333" cy="689431"/>
              </a:xfrm>
              <a:prstGeom prst="diamond">
                <a:avLst/>
              </a:prstGeom>
              <a:solidFill>
                <a:srgbClr val="C00000"/>
              </a:solidFill>
              <a:ln w="12700" cap="flat" cmpd="sng" algn="ctr">
                <a:solidFill>
                  <a:srgbClr val="4472C4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Diamond 11"/>
              <p:cNvSpPr/>
              <p:nvPr/>
            </p:nvSpPr>
            <p:spPr>
              <a:xfrm rot="1525936">
                <a:off x="870903" y="419100"/>
                <a:ext cx="325011" cy="697728"/>
              </a:xfrm>
              <a:prstGeom prst="diamond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95003"/>
              </p:ext>
            </p:extLst>
          </p:nvPr>
        </p:nvGraphicFramePr>
        <p:xfrm>
          <a:off x="2438400" y="2133600"/>
          <a:ext cx="412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3" imgW="4127400" imgH="457200" progId="Equation.DSMT4">
                  <p:embed/>
                </p:oleObj>
              </mc:Choice>
              <mc:Fallback>
                <p:oleObj name="Equation" r:id="rId3" imgW="4127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2133600"/>
                        <a:ext cx="4127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435001"/>
              </p:ext>
            </p:extLst>
          </p:nvPr>
        </p:nvGraphicFramePr>
        <p:xfrm>
          <a:off x="6565900" y="2654300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5" imgW="1739880" imgH="393480" progId="Equation.DSMT4">
                  <p:embed/>
                </p:oleObj>
              </mc:Choice>
              <mc:Fallback>
                <p:oleObj name="Equation" r:id="rId5" imgW="17398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2654300"/>
                        <a:ext cx="1739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088203"/>
              </p:ext>
            </p:extLst>
          </p:nvPr>
        </p:nvGraphicFramePr>
        <p:xfrm>
          <a:off x="4483100" y="3073400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7" imgW="317160" imgH="431640" progId="Equation.DSMT4">
                  <p:embed/>
                </p:oleObj>
              </mc:Choice>
              <mc:Fallback>
                <p:oleObj name="Equation" r:id="rId7" imgW="31716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073400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750625"/>
              </p:ext>
            </p:extLst>
          </p:nvPr>
        </p:nvGraphicFramePr>
        <p:xfrm>
          <a:off x="3595944" y="3505200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9" imgW="1917360" imgH="431640" progId="Equation.DSMT4">
                  <p:embed/>
                </p:oleObj>
              </mc:Choice>
              <mc:Fallback>
                <p:oleObj name="Equation" r:id="rId9" imgW="191736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944" y="3505200"/>
                        <a:ext cx="191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759892"/>
              </p:ext>
            </p:extLst>
          </p:nvPr>
        </p:nvGraphicFramePr>
        <p:xfrm>
          <a:off x="4584700" y="391160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11" imgW="368280" imgH="431640" progId="Equation.DSMT4">
                  <p:embed/>
                </p:oleObj>
              </mc:Choice>
              <mc:Fallback>
                <p:oleObj name="Equation" r:id="rId11" imgW="36828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911600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190380"/>
              </p:ext>
            </p:extLst>
          </p:nvPr>
        </p:nvGraphicFramePr>
        <p:xfrm>
          <a:off x="939800" y="3911600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13" imgW="279360" imgH="431640" progId="Equation.DSMT4">
                  <p:embed/>
                </p:oleObj>
              </mc:Choice>
              <mc:Fallback>
                <p:oleObj name="Equation" r:id="rId13" imgW="27936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911600"/>
                        <a:ext cx="27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1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63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8915400" cy="1600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</a:t>
            </a:r>
          </a:p>
          <a:p>
            <a:pPr marL="0" indent="0"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293160"/>
              </p:ext>
            </p:extLst>
          </p:nvPr>
        </p:nvGraphicFramePr>
        <p:xfrm>
          <a:off x="152400" y="1892300"/>
          <a:ext cx="226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3" imgW="2260440" imgH="393480" progId="Equation.DSMT4">
                  <p:embed/>
                </p:oleObj>
              </mc:Choice>
              <mc:Fallback>
                <p:oleObj name="Equation" r:id="rId3" imgW="22604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92300"/>
                        <a:ext cx="226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22260"/>
              </p:ext>
            </p:extLst>
          </p:nvPr>
        </p:nvGraphicFramePr>
        <p:xfrm>
          <a:off x="2514600" y="1435100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5" imgW="1371600" imgH="393480" progId="Equation.DSMT4">
                  <p:embed/>
                </p:oleObj>
              </mc:Choice>
              <mc:Fallback>
                <p:oleObj name="Equation" r:id="rId5" imgW="13716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435100"/>
                        <a:ext cx="1371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-17206" y="2981556"/>
            <a:ext cx="9144000" cy="1514244"/>
            <a:chOff x="-17206" y="2794211"/>
            <a:chExt cx="9144000" cy="1514244"/>
          </a:xfrm>
        </p:grpSpPr>
        <p:sp>
          <p:nvSpPr>
            <p:cNvPr id="7" name="TextBox 6"/>
            <p:cNvSpPr txBox="1"/>
            <p:nvPr/>
          </p:nvSpPr>
          <p:spPr>
            <a:xfrm>
              <a:off x="-17206" y="2800350"/>
              <a:ext cx="9144000" cy="1508105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dirty="0" smtClean="0"/>
                <a:t>          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ữ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uố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a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iể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endParaRPr lang="en-US" sz="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4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7206" y="2794211"/>
              <a:ext cx="532853" cy="7681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57015"/>
              </p:ext>
            </p:extLst>
          </p:nvPr>
        </p:nvGraphicFramePr>
        <p:xfrm>
          <a:off x="2133600" y="3048000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8" imgW="1295280" imgH="457200" progId="Equation.DSMT4">
                  <p:embed/>
                </p:oleObj>
              </mc:Choice>
              <mc:Fallback>
                <p:oleObj name="Equation" r:id="rId8" imgW="12952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48000"/>
                        <a:ext cx="129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355883"/>
              </p:ext>
            </p:extLst>
          </p:nvPr>
        </p:nvGraphicFramePr>
        <p:xfrm>
          <a:off x="6502400" y="3111500"/>
          <a:ext cx="226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0" imgW="2260600" imgH="393700" progId="Equation.DSMT4">
                  <p:embed/>
                </p:oleObj>
              </mc:Choice>
              <mc:Fallback>
                <p:oleObj name="Equation" r:id="rId10" imgW="22606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3111500"/>
                        <a:ext cx="226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1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63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8603" y="1372850"/>
            <a:ext cx="9126794" cy="1446550"/>
            <a:chOff x="0" y="1057706"/>
            <a:chExt cx="9126794" cy="1446550"/>
          </a:xfrm>
        </p:grpSpPr>
        <p:sp>
          <p:nvSpPr>
            <p:cNvPr id="5" name="TextBox 4"/>
            <p:cNvSpPr txBox="1"/>
            <p:nvPr/>
          </p:nvSpPr>
          <p:spPr>
            <a:xfrm>
              <a:off x="0" y="1057706"/>
              <a:ext cx="9126794" cy="144655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dirty="0" smtClean="0"/>
                <a:t>                         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                 .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</a:p>
            <a:p>
              <a:pPr>
                <a:lnSpc>
                  <a:spcPct val="150000"/>
                </a:lnSpc>
              </a:pP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   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à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ga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endParaRPr lang="en-US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50166" y="1068810"/>
              <a:ext cx="1271270" cy="628650"/>
              <a:chOff x="0" y="0"/>
              <a:chExt cx="5867400" cy="3048000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0" y="0"/>
                <a:ext cx="5867400" cy="3048000"/>
                <a:chOff x="0" y="0"/>
                <a:chExt cx="757615" cy="381000"/>
              </a:xfrm>
            </p:grpSpPr>
            <p:sp>
              <p:nvSpPr>
                <p:cNvPr id="20" name="Pentagon 19"/>
                <p:cNvSpPr/>
                <p:nvPr/>
              </p:nvSpPr>
              <p:spPr>
                <a:xfrm>
                  <a:off x="276225" y="28575"/>
                  <a:ext cx="481390" cy="334347"/>
                </a:xfrm>
                <a:prstGeom prst="homePlate">
                  <a:avLst/>
                </a:prstGeom>
                <a:solidFill>
                  <a:srgbClr val="4472C4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     </a:t>
                  </a:r>
                  <a:r>
                    <a:rPr lang="en-US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0" y="0"/>
                  <a:ext cx="387460" cy="381000"/>
                </a:xfrm>
                <a:prstGeom prst="ellipse">
                  <a:avLst/>
                </a:prstGeom>
                <a:solidFill>
                  <a:sysClr val="window" lastClr="FFFFFF"/>
                </a:solidFill>
                <a:ln w="38100" cap="flat" cmpd="sng" algn="ctr">
                  <a:solidFill>
                    <a:srgbClr val="4472C4"/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" name="Group 7"/>
              <p:cNvGrpSpPr/>
              <p:nvPr/>
            </p:nvGrpSpPr>
            <p:grpSpPr>
              <a:xfrm>
                <a:off x="457200" y="593677"/>
                <a:ext cx="737235" cy="974725"/>
                <a:chOff x="0" y="0"/>
                <a:chExt cx="737279" cy="975225"/>
              </a:xfrm>
            </p:grpSpPr>
            <p:sp>
              <p:nvSpPr>
                <p:cNvPr id="17" name="Diamond 16"/>
                <p:cNvSpPr/>
                <p:nvPr/>
              </p:nvSpPr>
              <p:spPr>
                <a:xfrm>
                  <a:off x="38098" y="0"/>
                  <a:ext cx="666750" cy="484496"/>
                </a:xfrm>
                <a:prstGeom prst="diamond">
                  <a:avLst/>
                </a:prstGeom>
                <a:solidFill>
                  <a:srgbClr val="FFFF00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Diamond 17"/>
                <p:cNvSpPr/>
                <p:nvPr/>
              </p:nvSpPr>
              <p:spPr>
                <a:xfrm rot="19997847">
                  <a:off x="0" y="254000"/>
                  <a:ext cx="367030" cy="721225"/>
                </a:xfrm>
                <a:prstGeom prst="diamond">
                  <a:avLst/>
                </a:prstGeom>
                <a:solidFill>
                  <a:srgbClr val="FFFF00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Diamond 18"/>
                <p:cNvSpPr/>
                <p:nvPr/>
              </p:nvSpPr>
              <p:spPr>
                <a:xfrm rot="1580370">
                  <a:off x="381000" y="247650"/>
                  <a:ext cx="356279" cy="714967"/>
                </a:xfrm>
                <a:prstGeom prst="diamond">
                  <a:avLst/>
                </a:prstGeom>
                <a:solidFill>
                  <a:srgbClr val="FFFF00"/>
                </a:solidFill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1542197" y="600501"/>
                <a:ext cx="737235" cy="974726"/>
                <a:chOff x="0" y="-1"/>
                <a:chExt cx="737279" cy="975227"/>
              </a:xfrm>
              <a:solidFill>
                <a:srgbClr val="FF0000"/>
              </a:solidFill>
            </p:grpSpPr>
            <p:sp>
              <p:nvSpPr>
                <p:cNvPr id="14" name="Diamond 13"/>
                <p:cNvSpPr/>
                <p:nvPr/>
              </p:nvSpPr>
              <p:spPr>
                <a:xfrm>
                  <a:off x="38098" y="-1"/>
                  <a:ext cx="666750" cy="498143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Diamond 14"/>
                <p:cNvSpPr/>
                <p:nvPr/>
              </p:nvSpPr>
              <p:spPr>
                <a:xfrm rot="19997847">
                  <a:off x="0" y="254001"/>
                  <a:ext cx="367030" cy="721225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Diamond 15"/>
                <p:cNvSpPr/>
                <p:nvPr/>
              </p:nvSpPr>
              <p:spPr>
                <a:xfrm rot="1580370">
                  <a:off x="381000" y="247650"/>
                  <a:ext cx="356279" cy="714967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0" name="Group 9"/>
              <p:cNvGrpSpPr/>
              <p:nvPr/>
            </p:nvGrpSpPr>
            <p:grpSpPr>
              <a:xfrm>
                <a:off x="1044054" y="1535373"/>
                <a:ext cx="737235" cy="974725"/>
                <a:chOff x="0" y="0"/>
                <a:chExt cx="737279" cy="975225"/>
              </a:xfrm>
              <a:solidFill>
                <a:srgbClr val="70AD47">
                  <a:lumMod val="75000"/>
                </a:srgbClr>
              </a:solidFill>
            </p:grpSpPr>
            <p:sp>
              <p:nvSpPr>
                <p:cNvPr id="11" name="Diamond 10"/>
                <p:cNvSpPr/>
                <p:nvPr/>
              </p:nvSpPr>
              <p:spPr>
                <a:xfrm>
                  <a:off x="38098" y="0"/>
                  <a:ext cx="666750" cy="484496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" name="Diamond 11"/>
                <p:cNvSpPr/>
                <p:nvPr/>
              </p:nvSpPr>
              <p:spPr>
                <a:xfrm rot="19997847">
                  <a:off x="0" y="254000"/>
                  <a:ext cx="367030" cy="721225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Diamond 12"/>
                <p:cNvSpPr/>
                <p:nvPr/>
              </p:nvSpPr>
              <p:spPr>
                <a:xfrm rot="1580370">
                  <a:off x="381000" y="247650"/>
                  <a:ext cx="356279" cy="714967"/>
                </a:xfrm>
                <a:prstGeom prst="diamond">
                  <a:avLst/>
                </a:prstGeom>
                <a:grpFill/>
                <a:ln w="12700" cap="flat" cmpd="sng" algn="ctr">
                  <a:solidFill>
                    <a:srgbClr val="4472C4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9740"/>
              </p:ext>
            </p:extLst>
          </p:nvPr>
        </p:nvGraphicFramePr>
        <p:xfrm>
          <a:off x="3276600" y="1219200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3" imgW="2286000" imgH="838080" progId="Equation.DSMT4">
                  <p:embed/>
                </p:oleObj>
              </mc:Choice>
              <mc:Fallback>
                <p:oleObj name="Equation" r:id="rId3" imgW="228600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19200"/>
                        <a:ext cx="228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506482"/>
              </p:ext>
            </p:extLst>
          </p:nvPr>
        </p:nvGraphicFramePr>
        <p:xfrm>
          <a:off x="111125" y="2006600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5" imgW="1752480" imgH="431640" progId="Equation.DSMT4">
                  <p:embed/>
                </p:oleObj>
              </mc:Choice>
              <mc:Fallback>
                <p:oleObj name="Equation" r:id="rId5" imgW="175248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2006600"/>
                        <a:ext cx="175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1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63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15972" y="1641288"/>
            <a:ext cx="9134163" cy="3387912"/>
            <a:chOff x="-7369" y="2188380"/>
            <a:chExt cx="9134163" cy="3387912"/>
          </a:xfrm>
        </p:grpSpPr>
        <p:sp>
          <p:nvSpPr>
            <p:cNvPr id="5" name="TextBox 4"/>
            <p:cNvSpPr txBox="1"/>
            <p:nvPr/>
          </p:nvSpPr>
          <p:spPr>
            <a:xfrm>
              <a:off x="0" y="2190750"/>
              <a:ext cx="9126794" cy="338554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en-US" dirty="0" smtClean="0"/>
            </a:p>
            <a:p>
              <a:pPr marL="457200" indent="-457200">
                <a:buFont typeface="Wingdings" pitchFamily="2" charset="2"/>
                <a:buChar char="v"/>
              </a:pP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ô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ạ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 Do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ươ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kha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riể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</a:p>
            <a:p>
              <a:pPr marL="457200" indent="-457200">
                <a:buFont typeface="Wingdings" pitchFamily="2" charset="2"/>
                <a:buChar char="v"/>
              </a:pP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.</a:t>
              </a:r>
            </a:p>
            <a:p>
              <a:pPr marL="457200" indent="-457200">
                <a:buFont typeface="Wingdings" pitchFamily="2" charset="2"/>
                <a:buChar char="v"/>
              </a:pP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hay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…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á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0" y="2188380"/>
              <a:ext cx="9126794" cy="215444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en-US" sz="800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-7369" y="2188380"/>
              <a:ext cx="845570" cy="521297"/>
              <a:chOff x="3" y="1"/>
              <a:chExt cx="4614545" cy="2810195"/>
            </a:xfrm>
          </p:grpSpPr>
          <p:sp>
            <p:nvSpPr>
              <p:cNvPr id="8" name="Right Triangle 7"/>
              <p:cNvSpPr/>
              <p:nvPr/>
            </p:nvSpPr>
            <p:spPr>
              <a:xfrm rot="5400000">
                <a:off x="940047" y="-864305"/>
                <a:ext cx="2734457" cy="4614545"/>
              </a:xfrm>
              <a:prstGeom prst="rtTriangl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" name="Freeform 8"/>
              <p:cNvSpPr/>
              <p:nvPr/>
            </p:nvSpPr>
            <p:spPr>
              <a:xfrm>
                <a:off x="82982" y="1"/>
                <a:ext cx="1854720" cy="2744025"/>
              </a:xfrm>
              <a:custGeom>
                <a:avLst/>
                <a:gdLst>
                  <a:gd name="connsiteX0" fmla="*/ 58525 w 1868275"/>
                  <a:gd name="connsiteY0" fmla="*/ 2727885 h 2747903"/>
                  <a:gd name="connsiteX1" fmla="*/ 325225 w 1868275"/>
                  <a:gd name="connsiteY1" fmla="*/ 2337360 h 2747903"/>
                  <a:gd name="connsiteX2" fmla="*/ 420475 w 1868275"/>
                  <a:gd name="connsiteY2" fmla="*/ 1880160 h 2747903"/>
                  <a:gd name="connsiteX3" fmla="*/ 372850 w 1868275"/>
                  <a:gd name="connsiteY3" fmla="*/ 1461060 h 2747903"/>
                  <a:gd name="connsiteX4" fmla="*/ 201400 w 1868275"/>
                  <a:gd name="connsiteY4" fmla="*/ 1241985 h 2747903"/>
                  <a:gd name="connsiteX5" fmla="*/ 49000 w 1868275"/>
                  <a:gd name="connsiteY5" fmla="*/ 918135 h 2747903"/>
                  <a:gd name="connsiteX6" fmla="*/ 29950 w 1868275"/>
                  <a:gd name="connsiteY6" fmla="*/ 670485 h 2747903"/>
                  <a:gd name="connsiteX7" fmla="*/ 182350 w 1868275"/>
                  <a:gd name="connsiteY7" fmla="*/ 308535 h 2747903"/>
                  <a:gd name="connsiteX8" fmla="*/ 477625 w 1868275"/>
                  <a:gd name="connsiteY8" fmla="*/ 108510 h 2747903"/>
                  <a:gd name="connsiteX9" fmla="*/ 811000 w 1868275"/>
                  <a:gd name="connsiteY9" fmla="*/ 3735 h 2747903"/>
                  <a:gd name="connsiteX10" fmla="*/ 1115800 w 1868275"/>
                  <a:gd name="connsiteY10" fmla="*/ 32310 h 2747903"/>
                  <a:gd name="connsiteX11" fmla="*/ 1411075 w 1868275"/>
                  <a:gd name="connsiteY11" fmla="*/ 118035 h 2747903"/>
                  <a:gd name="connsiteX12" fmla="*/ 1563475 w 1868275"/>
                  <a:gd name="connsiteY12" fmla="*/ 279960 h 2747903"/>
                  <a:gd name="connsiteX13" fmla="*/ 1639675 w 1868275"/>
                  <a:gd name="connsiteY13" fmla="*/ 518085 h 2747903"/>
                  <a:gd name="connsiteX14" fmla="*/ 1639675 w 1868275"/>
                  <a:gd name="connsiteY14" fmla="*/ 746685 h 2747903"/>
                  <a:gd name="connsiteX15" fmla="*/ 1763500 w 1868275"/>
                  <a:gd name="connsiteY15" fmla="*/ 937185 h 2747903"/>
                  <a:gd name="connsiteX16" fmla="*/ 1868275 w 1868275"/>
                  <a:gd name="connsiteY16" fmla="*/ 1013385 h 2747903"/>
                  <a:gd name="connsiteX17" fmla="*/ 1868275 w 1868275"/>
                  <a:gd name="connsiteY17" fmla="*/ 1013385 h 2747903"/>
                  <a:gd name="connsiteX18" fmla="*/ 1801600 w 1868275"/>
                  <a:gd name="connsiteY18" fmla="*/ 1118160 h 2747903"/>
                  <a:gd name="connsiteX19" fmla="*/ 1773025 w 1868275"/>
                  <a:gd name="connsiteY19" fmla="*/ 1213410 h 2747903"/>
                  <a:gd name="connsiteX20" fmla="*/ 1811125 w 1868275"/>
                  <a:gd name="connsiteY20" fmla="*/ 1356285 h 2747903"/>
                  <a:gd name="connsiteX21" fmla="*/ 1763500 w 1868275"/>
                  <a:gd name="connsiteY21" fmla="*/ 1508685 h 2747903"/>
                  <a:gd name="connsiteX22" fmla="*/ 1782550 w 1868275"/>
                  <a:gd name="connsiteY22" fmla="*/ 1651560 h 2747903"/>
                  <a:gd name="connsiteX23" fmla="*/ 1753975 w 1868275"/>
                  <a:gd name="connsiteY23" fmla="*/ 1680135 h 2747903"/>
                  <a:gd name="connsiteX24" fmla="*/ 1582525 w 1868275"/>
                  <a:gd name="connsiteY24" fmla="*/ 1689660 h 2747903"/>
                  <a:gd name="connsiteX25" fmla="*/ 58525 w 1868275"/>
                  <a:gd name="connsiteY25" fmla="*/ 2727885 h 2747903"/>
                  <a:gd name="connsiteX0" fmla="*/ 53699 w 1863449"/>
                  <a:gd name="connsiteY0" fmla="*/ 2727885 h 2742563"/>
                  <a:gd name="connsiteX1" fmla="*/ 320399 w 1863449"/>
                  <a:gd name="connsiteY1" fmla="*/ 2337360 h 2742563"/>
                  <a:gd name="connsiteX2" fmla="*/ 415649 w 1863449"/>
                  <a:gd name="connsiteY2" fmla="*/ 1880160 h 2742563"/>
                  <a:gd name="connsiteX3" fmla="*/ 368024 w 1863449"/>
                  <a:gd name="connsiteY3" fmla="*/ 1461060 h 2742563"/>
                  <a:gd name="connsiteX4" fmla="*/ 196574 w 1863449"/>
                  <a:gd name="connsiteY4" fmla="*/ 1241985 h 2742563"/>
                  <a:gd name="connsiteX5" fmla="*/ 44174 w 1863449"/>
                  <a:gd name="connsiteY5" fmla="*/ 918135 h 2742563"/>
                  <a:gd name="connsiteX6" fmla="*/ 25124 w 1863449"/>
                  <a:gd name="connsiteY6" fmla="*/ 670485 h 2742563"/>
                  <a:gd name="connsiteX7" fmla="*/ 177524 w 1863449"/>
                  <a:gd name="connsiteY7" fmla="*/ 308535 h 2742563"/>
                  <a:gd name="connsiteX8" fmla="*/ 472799 w 1863449"/>
                  <a:gd name="connsiteY8" fmla="*/ 108510 h 2742563"/>
                  <a:gd name="connsiteX9" fmla="*/ 806174 w 1863449"/>
                  <a:gd name="connsiteY9" fmla="*/ 3735 h 2742563"/>
                  <a:gd name="connsiteX10" fmla="*/ 1110974 w 1863449"/>
                  <a:gd name="connsiteY10" fmla="*/ 32310 h 2742563"/>
                  <a:gd name="connsiteX11" fmla="*/ 1406249 w 1863449"/>
                  <a:gd name="connsiteY11" fmla="*/ 118035 h 2742563"/>
                  <a:gd name="connsiteX12" fmla="*/ 1558649 w 1863449"/>
                  <a:gd name="connsiteY12" fmla="*/ 279960 h 2742563"/>
                  <a:gd name="connsiteX13" fmla="*/ 1634849 w 1863449"/>
                  <a:gd name="connsiteY13" fmla="*/ 518085 h 2742563"/>
                  <a:gd name="connsiteX14" fmla="*/ 1634849 w 1863449"/>
                  <a:gd name="connsiteY14" fmla="*/ 746685 h 2742563"/>
                  <a:gd name="connsiteX15" fmla="*/ 1758674 w 1863449"/>
                  <a:gd name="connsiteY15" fmla="*/ 937185 h 2742563"/>
                  <a:gd name="connsiteX16" fmla="*/ 1863449 w 1863449"/>
                  <a:gd name="connsiteY16" fmla="*/ 1013385 h 2742563"/>
                  <a:gd name="connsiteX17" fmla="*/ 1863449 w 1863449"/>
                  <a:gd name="connsiteY17" fmla="*/ 1013385 h 2742563"/>
                  <a:gd name="connsiteX18" fmla="*/ 1796774 w 1863449"/>
                  <a:gd name="connsiteY18" fmla="*/ 1118160 h 2742563"/>
                  <a:gd name="connsiteX19" fmla="*/ 1768199 w 1863449"/>
                  <a:gd name="connsiteY19" fmla="*/ 1213410 h 2742563"/>
                  <a:gd name="connsiteX20" fmla="*/ 1806299 w 1863449"/>
                  <a:gd name="connsiteY20" fmla="*/ 1356285 h 2742563"/>
                  <a:gd name="connsiteX21" fmla="*/ 1758674 w 1863449"/>
                  <a:gd name="connsiteY21" fmla="*/ 1508685 h 2742563"/>
                  <a:gd name="connsiteX22" fmla="*/ 1777724 w 1863449"/>
                  <a:gd name="connsiteY22" fmla="*/ 1651560 h 2742563"/>
                  <a:gd name="connsiteX23" fmla="*/ 1749149 w 1863449"/>
                  <a:gd name="connsiteY23" fmla="*/ 1680135 h 2742563"/>
                  <a:gd name="connsiteX24" fmla="*/ 1501495 w 1863449"/>
                  <a:gd name="connsiteY24" fmla="*/ 1803970 h 2742563"/>
                  <a:gd name="connsiteX25" fmla="*/ 53699 w 1863449"/>
                  <a:gd name="connsiteY25" fmla="*/ 2727885 h 2742563"/>
                  <a:gd name="connsiteX0" fmla="*/ 53699 w 1863449"/>
                  <a:gd name="connsiteY0" fmla="*/ 2727885 h 2742563"/>
                  <a:gd name="connsiteX1" fmla="*/ 320399 w 1863449"/>
                  <a:gd name="connsiteY1" fmla="*/ 2337360 h 2742563"/>
                  <a:gd name="connsiteX2" fmla="*/ 415649 w 1863449"/>
                  <a:gd name="connsiteY2" fmla="*/ 1880160 h 2742563"/>
                  <a:gd name="connsiteX3" fmla="*/ 368024 w 1863449"/>
                  <a:gd name="connsiteY3" fmla="*/ 1461060 h 2742563"/>
                  <a:gd name="connsiteX4" fmla="*/ 196574 w 1863449"/>
                  <a:gd name="connsiteY4" fmla="*/ 1241985 h 2742563"/>
                  <a:gd name="connsiteX5" fmla="*/ 44174 w 1863449"/>
                  <a:gd name="connsiteY5" fmla="*/ 918135 h 2742563"/>
                  <a:gd name="connsiteX6" fmla="*/ 25124 w 1863449"/>
                  <a:gd name="connsiteY6" fmla="*/ 670485 h 2742563"/>
                  <a:gd name="connsiteX7" fmla="*/ 177524 w 1863449"/>
                  <a:gd name="connsiteY7" fmla="*/ 308535 h 2742563"/>
                  <a:gd name="connsiteX8" fmla="*/ 472799 w 1863449"/>
                  <a:gd name="connsiteY8" fmla="*/ 108510 h 2742563"/>
                  <a:gd name="connsiteX9" fmla="*/ 806174 w 1863449"/>
                  <a:gd name="connsiteY9" fmla="*/ 3735 h 2742563"/>
                  <a:gd name="connsiteX10" fmla="*/ 1110974 w 1863449"/>
                  <a:gd name="connsiteY10" fmla="*/ 32310 h 2742563"/>
                  <a:gd name="connsiteX11" fmla="*/ 1406249 w 1863449"/>
                  <a:gd name="connsiteY11" fmla="*/ 118035 h 2742563"/>
                  <a:gd name="connsiteX12" fmla="*/ 1558649 w 1863449"/>
                  <a:gd name="connsiteY12" fmla="*/ 279960 h 2742563"/>
                  <a:gd name="connsiteX13" fmla="*/ 1634849 w 1863449"/>
                  <a:gd name="connsiteY13" fmla="*/ 518085 h 2742563"/>
                  <a:gd name="connsiteX14" fmla="*/ 1634849 w 1863449"/>
                  <a:gd name="connsiteY14" fmla="*/ 746685 h 2742563"/>
                  <a:gd name="connsiteX15" fmla="*/ 1758674 w 1863449"/>
                  <a:gd name="connsiteY15" fmla="*/ 937185 h 2742563"/>
                  <a:gd name="connsiteX16" fmla="*/ 1863449 w 1863449"/>
                  <a:gd name="connsiteY16" fmla="*/ 1013385 h 2742563"/>
                  <a:gd name="connsiteX17" fmla="*/ 1863449 w 1863449"/>
                  <a:gd name="connsiteY17" fmla="*/ 1013385 h 2742563"/>
                  <a:gd name="connsiteX18" fmla="*/ 1796774 w 1863449"/>
                  <a:gd name="connsiteY18" fmla="*/ 1118160 h 2742563"/>
                  <a:gd name="connsiteX19" fmla="*/ 1768199 w 1863449"/>
                  <a:gd name="connsiteY19" fmla="*/ 1213410 h 2742563"/>
                  <a:gd name="connsiteX20" fmla="*/ 1749138 w 1863449"/>
                  <a:gd name="connsiteY20" fmla="*/ 1365812 h 2742563"/>
                  <a:gd name="connsiteX21" fmla="*/ 1758674 w 1863449"/>
                  <a:gd name="connsiteY21" fmla="*/ 1508685 h 2742563"/>
                  <a:gd name="connsiteX22" fmla="*/ 1777724 w 1863449"/>
                  <a:gd name="connsiteY22" fmla="*/ 1651560 h 2742563"/>
                  <a:gd name="connsiteX23" fmla="*/ 1749149 w 1863449"/>
                  <a:gd name="connsiteY23" fmla="*/ 1680135 h 2742563"/>
                  <a:gd name="connsiteX24" fmla="*/ 1501495 w 1863449"/>
                  <a:gd name="connsiteY24" fmla="*/ 1803970 h 2742563"/>
                  <a:gd name="connsiteX25" fmla="*/ 53699 w 1863449"/>
                  <a:gd name="connsiteY25" fmla="*/ 2727885 h 2742563"/>
                  <a:gd name="connsiteX0" fmla="*/ 39894 w 1849644"/>
                  <a:gd name="connsiteY0" fmla="*/ 2727885 h 2746471"/>
                  <a:gd name="connsiteX1" fmla="*/ 306594 w 1849644"/>
                  <a:gd name="connsiteY1" fmla="*/ 2337360 h 2746471"/>
                  <a:gd name="connsiteX2" fmla="*/ 401844 w 1849644"/>
                  <a:gd name="connsiteY2" fmla="*/ 1880160 h 2746471"/>
                  <a:gd name="connsiteX3" fmla="*/ 354219 w 1849644"/>
                  <a:gd name="connsiteY3" fmla="*/ 1461060 h 2746471"/>
                  <a:gd name="connsiteX4" fmla="*/ 182769 w 1849644"/>
                  <a:gd name="connsiteY4" fmla="*/ 1241985 h 2746471"/>
                  <a:gd name="connsiteX5" fmla="*/ 30369 w 1849644"/>
                  <a:gd name="connsiteY5" fmla="*/ 918135 h 2746471"/>
                  <a:gd name="connsiteX6" fmla="*/ 11319 w 1849644"/>
                  <a:gd name="connsiteY6" fmla="*/ 670485 h 2746471"/>
                  <a:gd name="connsiteX7" fmla="*/ 163719 w 1849644"/>
                  <a:gd name="connsiteY7" fmla="*/ 308535 h 2746471"/>
                  <a:gd name="connsiteX8" fmla="*/ 458994 w 1849644"/>
                  <a:gd name="connsiteY8" fmla="*/ 108510 h 2746471"/>
                  <a:gd name="connsiteX9" fmla="*/ 792369 w 1849644"/>
                  <a:gd name="connsiteY9" fmla="*/ 3735 h 2746471"/>
                  <a:gd name="connsiteX10" fmla="*/ 1097169 w 1849644"/>
                  <a:gd name="connsiteY10" fmla="*/ 32310 h 2746471"/>
                  <a:gd name="connsiteX11" fmla="*/ 1392444 w 1849644"/>
                  <a:gd name="connsiteY11" fmla="*/ 118035 h 2746471"/>
                  <a:gd name="connsiteX12" fmla="*/ 1544844 w 1849644"/>
                  <a:gd name="connsiteY12" fmla="*/ 279960 h 2746471"/>
                  <a:gd name="connsiteX13" fmla="*/ 1621044 w 1849644"/>
                  <a:gd name="connsiteY13" fmla="*/ 518085 h 2746471"/>
                  <a:gd name="connsiteX14" fmla="*/ 1621044 w 1849644"/>
                  <a:gd name="connsiteY14" fmla="*/ 746685 h 2746471"/>
                  <a:gd name="connsiteX15" fmla="*/ 1744869 w 1849644"/>
                  <a:gd name="connsiteY15" fmla="*/ 937185 h 2746471"/>
                  <a:gd name="connsiteX16" fmla="*/ 1849644 w 1849644"/>
                  <a:gd name="connsiteY16" fmla="*/ 1013385 h 2746471"/>
                  <a:gd name="connsiteX17" fmla="*/ 1849644 w 1849644"/>
                  <a:gd name="connsiteY17" fmla="*/ 1013385 h 2746471"/>
                  <a:gd name="connsiteX18" fmla="*/ 1782969 w 1849644"/>
                  <a:gd name="connsiteY18" fmla="*/ 1118160 h 2746471"/>
                  <a:gd name="connsiteX19" fmla="*/ 1754394 w 1849644"/>
                  <a:gd name="connsiteY19" fmla="*/ 1213410 h 2746471"/>
                  <a:gd name="connsiteX20" fmla="*/ 1735333 w 1849644"/>
                  <a:gd name="connsiteY20" fmla="*/ 1365812 h 2746471"/>
                  <a:gd name="connsiteX21" fmla="*/ 1744869 w 1849644"/>
                  <a:gd name="connsiteY21" fmla="*/ 1508685 h 2746471"/>
                  <a:gd name="connsiteX22" fmla="*/ 1763919 w 1849644"/>
                  <a:gd name="connsiteY22" fmla="*/ 1651560 h 2746471"/>
                  <a:gd name="connsiteX23" fmla="*/ 1735344 w 1849644"/>
                  <a:gd name="connsiteY23" fmla="*/ 1680135 h 2746471"/>
                  <a:gd name="connsiteX24" fmla="*/ 1218856 w 1849644"/>
                  <a:gd name="connsiteY24" fmla="*/ 1719383 h 2746471"/>
                  <a:gd name="connsiteX25" fmla="*/ 39894 w 1849644"/>
                  <a:gd name="connsiteY25" fmla="*/ 2727885 h 2746471"/>
                  <a:gd name="connsiteX0" fmla="*/ 39894 w 1849644"/>
                  <a:gd name="connsiteY0" fmla="*/ 2727885 h 2746471"/>
                  <a:gd name="connsiteX1" fmla="*/ 306594 w 1849644"/>
                  <a:gd name="connsiteY1" fmla="*/ 2337360 h 2746471"/>
                  <a:gd name="connsiteX2" fmla="*/ 401844 w 1849644"/>
                  <a:gd name="connsiteY2" fmla="*/ 1880160 h 2746471"/>
                  <a:gd name="connsiteX3" fmla="*/ 354219 w 1849644"/>
                  <a:gd name="connsiteY3" fmla="*/ 1461060 h 2746471"/>
                  <a:gd name="connsiteX4" fmla="*/ 182769 w 1849644"/>
                  <a:gd name="connsiteY4" fmla="*/ 1241985 h 2746471"/>
                  <a:gd name="connsiteX5" fmla="*/ 30369 w 1849644"/>
                  <a:gd name="connsiteY5" fmla="*/ 918135 h 2746471"/>
                  <a:gd name="connsiteX6" fmla="*/ 11319 w 1849644"/>
                  <a:gd name="connsiteY6" fmla="*/ 670485 h 2746471"/>
                  <a:gd name="connsiteX7" fmla="*/ 163719 w 1849644"/>
                  <a:gd name="connsiteY7" fmla="*/ 308535 h 2746471"/>
                  <a:gd name="connsiteX8" fmla="*/ 458994 w 1849644"/>
                  <a:gd name="connsiteY8" fmla="*/ 108510 h 2746471"/>
                  <a:gd name="connsiteX9" fmla="*/ 792369 w 1849644"/>
                  <a:gd name="connsiteY9" fmla="*/ 3735 h 2746471"/>
                  <a:gd name="connsiteX10" fmla="*/ 1097169 w 1849644"/>
                  <a:gd name="connsiteY10" fmla="*/ 32310 h 2746471"/>
                  <a:gd name="connsiteX11" fmla="*/ 1392444 w 1849644"/>
                  <a:gd name="connsiteY11" fmla="*/ 118035 h 2746471"/>
                  <a:gd name="connsiteX12" fmla="*/ 1544844 w 1849644"/>
                  <a:gd name="connsiteY12" fmla="*/ 279960 h 2746471"/>
                  <a:gd name="connsiteX13" fmla="*/ 1621044 w 1849644"/>
                  <a:gd name="connsiteY13" fmla="*/ 518085 h 2746471"/>
                  <a:gd name="connsiteX14" fmla="*/ 1621044 w 1849644"/>
                  <a:gd name="connsiteY14" fmla="*/ 746685 h 2746471"/>
                  <a:gd name="connsiteX15" fmla="*/ 1744869 w 1849644"/>
                  <a:gd name="connsiteY15" fmla="*/ 937185 h 2746471"/>
                  <a:gd name="connsiteX16" fmla="*/ 1849644 w 1849644"/>
                  <a:gd name="connsiteY16" fmla="*/ 1013385 h 2746471"/>
                  <a:gd name="connsiteX17" fmla="*/ 1849644 w 1849644"/>
                  <a:gd name="connsiteY17" fmla="*/ 1013385 h 2746471"/>
                  <a:gd name="connsiteX18" fmla="*/ 1782969 w 1849644"/>
                  <a:gd name="connsiteY18" fmla="*/ 1118160 h 2746471"/>
                  <a:gd name="connsiteX19" fmla="*/ 1754394 w 1849644"/>
                  <a:gd name="connsiteY19" fmla="*/ 1213410 h 2746471"/>
                  <a:gd name="connsiteX20" fmla="*/ 1735333 w 1849644"/>
                  <a:gd name="connsiteY20" fmla="*/ 1365812 h 2746471"/>
                  <a:gd name="connsiteX21" fmla="*/ 1744869 w 1849644"/>
                  <a:gd name="connsiteY21" fmla="*/ 1508685 h 2746471"/>
                  <a:gd name="connsiteX22" fmla="*/ 1763919 w 1849644"/>
                  <a:gd name="connsiteY22" fmla="*/ 1651560 h 2746471"/>
                  <a:gd name="connsiteX23" fmla="*/ 1735344 w 1849644"/>
                  <a:gd name="connsiteY23" fmla="*/ 1680135 h 2746471"/>
                  <a:gd name="connsiteX24" fmla="*/ 1218856 w 1849644"/>
                  <a:gd name="connsiteY24" fmla="*/ 1719383 h 2746471"/>
                  <a:gd name="connsiteX25" fmla="*/ 39894 w 1849644"/>
                  <a:gd name="connsiteY25" fmla="*/ 2727885 h 2746471"/>
                  <a:gd name="connsiteX0" fmla="*/ 39894 w 1849644"/>
                  <a:gd name="connsiteY0" fmla="*/ 2727885 h 2746471"/>
                  <a:gd name="connsiteX1" fmla="*/ 306594 w 1849644"/>
                  <a:gd name="connsiteY1" fmla="*/ 2337360 h 2746471"/>
                  <a:gd name="connsiteX2" fmla="*/ 401844 w 1849644"/>
                  <a:gd name="connsiteY2" fmla="*/ 1880160 h 2746471"/>
                  <a:gd name="connsiteX3" fmla="*/ 354219 w 1849644"/>
                  <a:gd name="connsiteY3" fmla="*/ 1461060 h 2746471"/>
                  <a:gd name="connsiteX4" fmla="*/ 182769 w 1849644"/>
                  <a:gd name="connsiteY4" fmla="*/ 1241985 h 2746471"/>
                  <a:gd name="connsiteX5" fmla="*/ 30369 w 1849644"/>
                  <a:gd name="connsiteY5" fmla="*/ 918135 h 2746471"/>
                  <a:gd name="connsiteX6" fmla="*/ 11319 w 1849644"/>
                  <a:gd name="connsiteY6" fmla="*/ 670485 h 2746471"/>
                  <a:gd name="connsiteX7" fmla="*/ 163719 w 1849644"/>
                  <a:gd name="connsiteY7" fmla="*/ 308535 h 2746471"/>
                  <a:gd name="connsiteX8" fmla="*/ 458994 w 1849644"/>
                  <a:gd name="connsiteY8" fmla="*/ 108510 h 2746471"/>
                  <a:gd name="connsiteX9" fmla="*/ 792369 w 1849644"/>
                  <a:gd name="connsiteY9" fmla="*/ 3735 h 2746471"/>
                  <a:gd name="connsiteX10" fmla="*/ 1097169 w 1849644"/>
                  <a:gd name="connsiteY10" fmla="*/ 32310 h 2746471"/>
                  <a:gd name="connsiteX11" fmla="*/ 1392444 w 1849644"/>
                  <a:gd name="connsiteY11" fmla="*/ 118035 h 2746471"/>
                  <a:gd name="connsiteX12" fmla="*/ 1544844 w 1849644"/>
                  <a:gd name="connsiteY12" fmla="*/ 279960 h 2746471"/>
                  <a:gd name="connsiteX13" fmla="*/ 1621044 w 1849644"/>
                  <a:gd name="connsiteY13" fmla="*/ 518085 h 2746471"/>
                  <a:gd name="connsiteX14" fmla="*/ 1621044 w 1849644"/>
                  <a:gd name="connsiteY14" fmla="*/ 746685 h 2746471"/>
                  <a:gd name="connsiteX15" fmla="*/ 1744869 w 1849644"/>
                  <a:gd name="connsiteY15" fmla="*/ 937185 h 2746471"/>
                  <a:gd name="connsiteX16" fmla="*/ 1849644 w 1849644"/>
                  <a:gd name="connsiteY16" fmla="*/ 1013385 h 2746471"/>
                  <a:gd name="connsiteX17" fmla="*/ 1849644 w 1849644"/>
                  <a:gd name="connsiteY17" fmla="*/ 1013385 h 2746471"/>
                  <a:gd name="connsiteX18" fmla="*/ 1782969 w 1849644"/>
                  <a:gd name="connsiteY18" fmla="*/ 1118160 h 2746471"/>
                  <a:gd name="connsiteX19" fmla="*/ 1754394 w 1849644"/>
                  <a:gd name="connsiteY19" fmla="*/ 1213410 h 2746471"/>
                  <a:gd name="connsiteX20" fmla="*/ 1735333 w 1849644"/>
                  <a:gd name="connsiteY20" fmla="*/ 1365812 h 2746471"/>
                  <a:gd name="connsiteX21" fmla="*/ 1744869 w 1849644"/>
                  <a:gd name="connsiteY21" fmla="*/ 1508685 h 2746471"/>
                  <a:gd name="connsiteX22" fmla="*/ 1763919 w 1849644"/>
                  <a:gd name="connsiteY22" fmla="*/ 1651560 h 2746471"/>
                  <a:gd name="connsiteX23" fmla="*/ 1735344 w 1849644"/>
                  <a:gd name="connsiteY23" fmla="*/ 1680135 h 2746471"/>
                  <a:gd name="connsiteX24" fmla="*/ 1218856 w 1849644"/>
                  <a:gd name="connsiteY24" fmla="*/ 1719383 h 2746471"/>
                  <a:gd name="connsiteX25" fmla="*/ 39894 w 1849644"/>
                  <a:gd name="connsiteY25" fmla="*/ 2727885 h 2746471"/>
                  <a:gd name="connsiteX0" fmla="*/ 39894 w 1849644"/>
                  <a:gd name="connsiteY0" fmla="*/ 2727885 h 2740713"/>
                  <a:gd name="connsiteX1" fmla="*/ 306594 w 1849644"/>
                  <a:gd name="connsiteY1" fmla="*/ 2337360 h 2740713"/>
                  <a:gd name="connsiteX2" fmla="*/ 401844 w 1849644"/>
                  <a:gd name="connsiteY2" fmla="*/ 1880160 h 2740713"/>
                  <a:gd name="connsiteX3" fmla="*/ 354219 w 1849644"/>
                  <a:gd name="connsiteY3" fmla="*/ 1461060 h 2740713"/>
                  <a:gd name="connsiteX4" fmla="*/ 182769 w 1849644"/>
                  <a:gd name="connsiteY4" fmla="*/ 1241985 h 2740713"/>
                  <a:gd name="connsiteX5" fmla="*/ 30369 w 1849644"/>
                  <a:gd name="connsiteY5" fmla="*/ 918135 h 2740713"/>
                  <a:gd name="connsiteX6" fmla="*/ 11319 w 1849644"/>
                  <a:gd name="connsiteY6" fmla="*/ 670485 h 2740713"/>
                  <a:gd name="connsiteX7" fmla="*/ 163719 w 1849644"/>
                  <a:gd name="connsiteY7" fmla="*/ 308535 h 2740713"/>
                  <a:gd name="connsiteX8" fmla="*/ 458994 w 1849644"/>
                  <a:gd name="connsiteY8" fmla="*/ 108510 h 2740713"/>
                  <a:gd name="connsiteX9" fmla="*/ 792369 w 1849644"/>
                  <a:gd name="connsiteY9" fmla="*/ 3735 h 2740713"/>
                  <a:gd name="connsiteX10" fmla="*/ 1097169 w 1849644"/>
                  <a:gd name="connsiteY10" fmla="*/ 32310 h 2740713"/>
                  <a:gd name="connsiteX11" fmla="*/ 1392444 w 1849644"/>
                  <a:gd name="connsiteY11" fmla="*/ 118035 h 2740713"/>
                  <a:gd name="connsiteX12" fmla="*/ 1544844 w 1849644"/>
                  <a:gd name="connsiteY12" fmla="*/ 279960 h 2740713"/>
                  <a:gd name="connsiteX13" fmla="*/ 1621044 w 1849644"/>
                  <a:gd name="connsiteY13" fmla="*/ 518085 h 2740713"/>
                  <a:gd name="connsiteX14" fmla="*/ 1621044 w 1849644"/>
                  <a:gd name="connsiteY14" fmla="*/ 746685 h 2740713"/>
                  <a:gd name="connsiteX15" fmla="*/ 1744869 w 1849644"/>
                  <a:gd name="connsiteY15" fmla="*/ 937185 h 2740713"/>
                  <a:gd name="connsiteX16" fmla="*/ 1849644 w 1849644"/>
                  <a:gd name="connsiteY16" fmla="*/ 1013385 h 2740713"/>
                  <a:gd name="connsiteX17" fmla="*/ 1849644 w 1849644"/>
                  <a:gd name="connsiteY17" fmla="*/ 1013385 h 2740713"/>
                  <a:gd name="connsiteX18" fmla="*/ 1782969 w 1849644"/>
                  <a:gd name="connsiteY18" fmla="*/ 1118160 h 2740713"/>
                  <a:gd name="connsiteX19" fmla="*/ 1754394 w 1849644"/>
                  <a:gd name="connsiteY19" fmla="*/ 1213410 h 2740713"/>
                  <a:gd name="connsiteX20" fmla="*/ 1735333 w 1849644"/>
                  <a:gd name="connsiteY20" fmla="*/ 1365812 h 2740713"/>
                  <a:gd name="connsiteX21" fmla="*/ 1744869 w 1849644"/>
                  <a:gd name="connsiteY21" fmla="*/ 1508685 h 2740713"/>
                  <a:gd name="connsiteX22" fmla="*/ 1763919 w 1849644"/>
                  <a:gd name="connsiteY22" fmla="*/ 1651560 h 2740713"/>
                  <a:gd name="connsiteX23" fmla="*/ 1735344 w 1849644"/>
                  <a:gd name="connsiteY23" fmla="*/ 1680135 h 2740713"/>
                  <a:gd name="connsiteX24" fmla="*/ 1183012 w 1849644"/>
                  <a:gd name="connsiteY24" fmla="*/ 1846289 h 2740713"/>
                  <a:gd name="connsiteX25" fmla="*/ 39894 w 1849644"/>
                  <a:gd name="connsiteY25" fmla="*/ 2727885 h 2740713"/>
                  <a:gd name="connsiteX0" fmla="*/ 39894 w 1849644"/>
                  <a:gd name="connsiteY0" fmla="*/ 2727885 h 2733895"/>
                  <a:gd name="connsiteX1" fmla="*/ 306594 w 1849644"/>
                  <a:gd name="connsiteY1" fmla="*/ 2337360 h 2733895"/>
                  <a:gd name="connsiteX2" fmla="*/ 401844 w 1849644"/>
                  <a:gd name="connsiteY2" fmla="*/ 1880160 h 2733895"/>
                  <a:gd name="connsiteX3" fmla="*/ 354219 w 1849644"/>
                  <a:gd name="connsiteY3" fmla="*/ 1461060 h 2733895"/>
                  <a:gd name="connsiteX4" fmla="*/ 182769 w 1849644"/>
                  <a:gd name="connsiteY4" fmla="*/ 1241985 h 2733895"/>
                  <a:gd name="connsiteX5" fmla="*/ 30369 w 1849644"/>
                  <a:gd name="connsiteY5" fmla="*/ 918135 h 2733895"/>
                  <a:gd name="connsiteX6" fmla="*/ 11319 w 1849644"/>
                  <a:gd name="connsiteY6" fmla="*/ 670485 h 2733895"/>
                  <a:gd name="connsiteX7" fmla="*/ 163719 w 1849644"/>
                  <a:gd name="connsiteY7" fmla="*/ 308535 h 2733895"/>
                  <a:gd name="connsiteX8" fmla="*/ 458994 w 1849644"/>
                  <a:gd name="connsiteY8" fmla="*/ 108510 h 2733895"/>
                  <a:gd name="connsiteX9" fmla="*/ 792369 w 1849644"/>
                  <a:gd name="connsiteY9" fmla="*/ 3735 h 2733895"/>
                  <a:gd name="connsiteX10" fmla="*/ 1097169 w 1849644"/>
                  <a:gd name="connsiteY10" fmla="*/ 32310 h 2733895"/>
                  <a:gd name="connsiteX11" fmla="*/ 1392444 w 1849644"/>
                  <a:gd name="connsiteY11" fmla="*/ 118035 h 2733895"/>
                  <a:gd name="connsiteX12" fmla="*/ 1544844 w 1849644"/>
                  <a:gd name="connsiteY12" fmla="*/ 279960 h 2733895"/>
                  <a:gd name="connsiteX13" fmla="*/ 1621044 w 1849644"/>
                  <a:gd name="connsiteY13" fmla="*/ 518085 h 2733895"/>
                  <a:gd name="connsiteX14" fmla="*/ 1621044 w 1849644"/>
                  <a:gd name="connsiteY14" fmla="*/ 746685 h 2733895"/>
                  <a:gd name="connsiteX15" fmla="*/ 1744869 w 1849644"/>
                  <a:gd name="connsiteY15" fmla="*/ 937185 h 2733895"/>
                  <a:gd name="connsiteX16" fmla="*/ 1849644 w 1849644"/>
                  <a:gd name="connsiteY16" fmla="*/ 1013385 h 2733895"/>
                  <a:gd name="connsiteX17" fmla="*/ 1849644 w 1849644"/>
                  <a:gd name="connsiteY17" fmla="*/ 1013385 h 2733895"/>
                  <a:gd name="connsiteX18" fmla="*/ 1782969 w 1849644"/>
                  <a:gd name="connsiteY18" fmla="*/ 1118160 h 2733895"/>
                  <a:gd name="connsiteX19" fmla="*/ 1754394 w 1849644"/>
                  <a:gd name="connsiteY19" fmla="*/ 1213410 h 2733895"/>
                  <a:gd name="connsiteX20" fmla="*/ 1735333 w 1849644"/>
                  <a:gd name="connsiteY20" fmla="*/ 1365812 h 2733895"/>
                  <a:gd name="connsiteX21" fmla="*/ 1744869 w 1849644"/>
                  <a:gd name="connsiteY21" fmla="*/ 1508685 h 2733895"/>
                  <a:gd name="connsiteX22" fmla="*/ 1763919 w 1849644"/>
                  <a:gd name="connsiteY22" fmla="*/ 1651560 h 2733895"/>
                  <a:gd name="connsiteX23" fmla="*/ 1735344 w 1849644"/>
                  <a:gd name="connsiteY23" fmla="*/ 1680135 h 2733895"/>
                  <a:gd name="connsiteX24" fmla="*/ 1200934 w 1849644"/>
                  <a:gd name="connsiteY24" fmla="*/ 2023957 h 2733895"/>
                  <a:gd name="connsiteX25" fmla="*/ 39894 w 1849644"/>
                  <a:gd name="connsiteY25" fmla="*/ 2727885 h 2733895"/>
                  <a:gd name="connsiteX0" fmla="*/ 39894 w 1849644"/>
                  <a:gd name="connsiteY0" fmla="*/ 2727885 h 2733895"/>
                  <a:gd name="connsiteX1" fmla="*/ 306594 w 1849644"/>
                  <a:gd name="connsiteY1" fmla="*/ 2337360 h 2733895"/>
                  <a:gd name="connsiteX2" fmla="*/ 401844 w 1849644"/>
                  <a:gd name="connsiteY2" fmla="*/ 1880160 h 2733895"/>
                  <a:gd name="connsiteX3" fmla="*/ 354219 w 1849644"/>
                  <a:gd name="connsiteY3" fmla="*/ 1461060 h 2733895"/>
                  <a:gd name="connsiteX4" fmla="*/ 182769 w 1849644"/>
                  <a:gd name="connsiteY4" fmla="*/ 1241985 h 2733895"/>
                  <a:gd name="connsiteX5" fmla="*/ 30369 w 1849644"/>
                  <a:gd name="connsiteY5" fmla="*/ 918135 h 2733895"/>
                  <a:gd name="connsiteX6" fmla="*/ 11319 w 1849644"/>
                  <a:gd name="connsiteY6" fmla="*/ 670485 h 2733895"/>
                  <a:gd name="connsiteX7" fmla="*/ 163719 w 1849644"/>
                  <a:gd name="connsiteY7" fmla="*/ 308535 h 2733895"/>
                  <a:gd name="connsiteX8" fmla="*/ 458994 w 1849644"/>
                  <a:gd name="connsiteY8" fmla="*/ 108510 h 2733895"/>
                  <a:gd name="connsiteX9" fmla="*/ 792369 w 1849644"/>
                  <a:gd name="connsiteY9" fmla="*/ 3735 h 2733895"/>
                  <a:gd name="connsiteX10" fmla="*/ 1097169 w 1849644"/>
                  <a:gd name="connsiteY10" fmla="*/ 32310 h 2733895"/>
                  <a:gd name="connsiteX11" fmla="*/ 1392444 w 1849644"/>
                  <a:gd name="connsiteY11" fmla="*/ 118035 h 2733895"/>
                  <a:gd name="connsiteX12" fmla="*/ 1544844 w 1849644"/>
                  <a:gd name="connsiteY12" fmla="*/ 279960 h 2733895"/>
                  <a:gd name="connsiteX13" fmla="*/ 1621044 w 1849644"/>
                  <a:gd name="connsiteY13" fmla="*/ 518085 h 2733895"/>
                  <a:gd name="connsiteX14" fmla="*/ 1621044 w 1849644"/>
                  <a:gd name="connsiteY14" fmla="*/ 746685 h 2733895"/>
                  <a:gd name="connsiteX15" fmla="*/ 1744869 w 1849644"/>
                  <a:gd name="connsiteY15" fmla="*/ 937185 h 2733895"/>
                  <a:gd name="connsiteX16" fmla="*/ 1849644 w 1849644"/>
                  <a:gd name="connsiteY16" fmla="*/ 1013385 h 2733895"/>
                  <a:gd name="connsiteX17" fmla="*/ 1849644 w 1849644"/>
                  <a:gd name="connsiteY17" fmla="*/ 1013385 h 2733895"/>
                  <a:gd name="connsiteX18" fmla="*/ 1782969 w 1849644"/>
                  <a:gd name="connsiteY18" fmla="*/ 1118160 h 2733895"/>
                  <a:gd name="connsiteX19" fmla="*/ 1754394 w 1849644"/>
                  <a:gd name="connsiteY19" fmla="*/ 1213410 h 2733895"/>
                  <a:gd name="connsiteX20" fmla="*/ 1735333 w 1849644"/>
                  <a:gd name="connsiteY20" fmla="*/ 1365812 h 2733895"/>
                  <a:gd name="connsiteX21" fmla="*/ 1744869 w 1849644"/>
                  <a:gd name="connsiteY21" fmla="*/ 1508685 h 2733895"/>
                  <a:gd name="connsiteX22" fmla="*/ 1763919 w 1849644"/>
                  <a:gd name="connsiteY22" fmla="*/ 1651560 h 2733895"/>
                  <a:gd name="connsiteX23" fmla="*/ 1529239 w 1849644"/>
                  <a:gd name="connsiteY23" fmla="*/ 1781659 h 2733895"/>
                  <a:gd name="connsiteX24" fmla="*/ 1200934 w 1849644"/>
                  <a:gd name="connsiteY24" fmla="*/ 2023957 h 2733895"/>
                  <a:gd name="connsiteX25" fmla="*/ 39894 w 1849644"/>
                  <a:gd name="connsiteY25" fmla="*/ 2727885 h 2733895"/>
                  <a:gd name="connsiteX0" fmla="*/ 39894 w 1849644"/>
                  <a:gd name="connsiteY0" fmla="*/ 2727885 h 2733895"/>
                  <a:gd name="connsiteX1" fmla="*/ 306594 w 1849644"/>
                  <a:gd name="connsiteY1" fmla="*/ 2337360 h 2733895"/>
                  <a:gd name="connsiteX2" fmla="*/ 401844 w 1849644"/>
                  <a:gd name="connsiteY2" fmla="*/ 1880160 h 2733895"/>
                  <a:gd name="connsiteX3" fmla="*/ 354219 w 1849644"/>
                  <a:gd name="connsiteY3" fmla="*/ 1461060 h 2733895"/>
                  <a:gd name="connsiteX4" fmla="*/ 182769 w 1849644"/>
                  <a:gd name="connsiteY4" fmla="*/ 1241985 h 2733895"/>
                  <a:gd name="connsiteX5" fmla="*/ 30369 w 1849644"/>
                  <a:gd name="connsiteY5" fmla="*/ 918135 h 2733895"/>
                  <a:gd name="connsiteX6" fmla="*/ 11319 w 1849644"/>
                  <a:gd name="connsiteY6" fmla="*/ 670485 h 2733895"/>
                  <a:gd name="connsiteX7" fmla="*/ 163719 w 1849644"/>
                  <a:gd name="connsiteY7" fmla="*/ 308535 h 2733895"/>
                  <a:gd name="connsiteX8" fmla="*/ 458994 w 1849644"/>
                  <a:gd name="connsiteY8" fmla="*/ 108510 h 2733895"/>
                  <a:gd name="connsiteX9" fmla="*/ 792369 w 1849644"/>
                  <a:gd name="connsiteY9" fmla="*/ 3735 h 2733895"/>
                  <a:gd name="connsiteX10" fmla="*/ 1097169 w 1849644"/>
                  <a:gd name="connsiteY10" fmla="*/ 32310 h 2733895"/>
                  <a:gd name="connsiteX11" fmla="*/ 1392444 w 1849644"/>
                  <a:gd name="connsiteY11" fmla="*/ 118035 h 2733895"/>
                  <a:gd name="connsiteX12" fmla="*/ 1544844 w 1849644"/>
                  <a:gd name="connsiteY12" fmla="*/ 279960 h 2733895"/>
                  <a:gd name="connsiteX13" fmla="*/ 1621044 w 1849644"/>
                  <a:gd name="connsiteY13" fmla="*/ 518085 h 2733895"/>
                  <a:gd name="connsiteX14" fmla="*/ 1621044 w 1849644"/>
                  <a:gd name="connsiteY14" fmla="*/ 746685 h 2733895"/>
                  <a:gd name="connsiteX15" fmla="*/ 1744869 w 1849644"/>
                  <a:gd name="connsiteY15" fmla="*/ 937185 h 2733895"/>
                  <a:gd name="connsiteX16" fmla="*/ 1849644 w 1849644"/>
                  <a:gd name="connsiteY16" fmla="*/ 1013385 h 2733895"/>
                  <a:gd name="connsiteX17" fmla="*/ 1849644 w 1849644"/>
                  <a:gd name="connsiteY17" fmla="*/ 1013385 h 2733895"/>
                  <a:gd name="connsiteX18" fmla="*/ 1782969 w 1849644"/>
                  <a:gd name="connsiteY18" fmla="*/ 1118160 h 2733895"/>
                  <a:gd name="connsiteX19" fmla="*/ 1754394 w 1849644"/>
                  <a:gd name="connsiteY19" fmla="*/ 1213410 h 2733895"/>
                  <a:gd name="connsiteX20" fmla="*/ 1735333 w 1849644"/>
                  <a:gd name="connsiteY20" fmla="*/ 1365812 h 2733895"/>
                  <a:gd name="connsiteX21" fmla="*/ 1744869 w 1849644"/>
                  <a:gd name="connsiteY21" fmla="*/ 1508685 h 2733895"/>
                  <a:gd name="connsiteX22" fmla="*/ 1763919 w 1849644"/>
                  <a:gd name="connsiteY22" fmla="*/ 1651560 h 2733895"/>
                  <a:gd name="connsiteX23" fmla="*/ 1412745 w 1849644"/>
                  <a:gd name="connsiteY23" fmla="*/ 1722437 h 2733895"/>
                  <a:gd name="connsiteX24" fmla="*/ 1200934 w 1849644"/>
                  <a:gd name="connsiteY24" fmla="*/ 2023957 h 2733895"/>
                  <a:gd name="connsiteX25" fmla="*/ 39894 w 1849644"/>
                  <a:gd name="connsiteY25" fmla="*/ 2727885 h 2733895"/>
                  <a:gd name="connsiteX0" fmla="*/ 41542 w 1851292"/>
                  <a:gd name="connsiteY0" fmla="*/ 2727885 h 2733895"/>
                  <a:gd name="connsiteX1" fmla="*/ 308242 w 1851292"/>
                  <a:gd name="connsiteY1" fmla="*/ 2337360 h 2733895"/>
                  <a:gd name="connsiteX2" fmla="*/ 403492 w 1851292"/>
                  <a:gd name="connsiteY2" fmla="*/ 1880160 h 2733895"/>
                  <a:gd name="connsiteX3" fmla="*/ 355867 w 1851292"/>
                  <a:gd name="connsiteY3" fmla="*/ 1461060 h 2733895"/>
                  <a:gd name="connsiteX4" fmla="*/ 184417 w 1851292"/>
                  <a:gd name="connsiteY4" fmla="*/ 1241985 h 2733895"/>
                  <a:gd name="connsiteX5" fmla="*/ 32017 w 1851292"/>
                  <a:gd name="connsiteY5" fmla="*/ 918135 h 2733895"/>
                  <a:gd name="connsiteX6" fmla="*/ 12967 w 1851292"/>
                  <a:gd name="connsiteY6" fmla="*/ 670485 h 2733895"/>
                  <a:gd name="connsiteX7" fmla="*/ 165367 w 1851292"/>
                  <a:gd name="connsiteY7" fmla="*/ 308535 h 2733895"/>
                  <a:gd name="connsiteX8" fmla="*/ 460642 w 1851292"/>
                  <a:gd name="connsiteY8" fmla="*/ 108510 h 2733895"/>
                  <a:gd name="connsiteX9" fmla="*/ 794017 w 1851292"/>
                  <a:gd name="connsiteY9" fmla="*/ 3735 h 2733895"/>
                  <a:gd name="connsiteX10" fmla="*/ 1098817 w 1851292"/>
                  <a:gd name="connsiteY10" fmla="*/ 32310 h 2733895"/>
                  <a:gd name="connsiteX11" fmla="*/ 1394092 w 1851292"/>
                  <a:gd name="connsiteY11" fmla="*/ 118035 h 2733895"/>
                  <a:gd name="connsiteX12" fmla="*/ 1546492 w 1851292"/>
                  <a:gd name="connsiteY12" fmla="*/ 279960 h 2733895"/>
                  <a:gd name="connsiteX13" fmla="*/ 1622692 w 1851292"/>
                  <a:gd name="connsiteY13" fmla="*/ 518085 h 2733895"/>
                  <a:gd name="connsiteX14" fmla="*/ 1622692 w 1851292"/>
                  <a:gd name="connsiteY14" fmla="*/ 746685 h 2733895"/>
                  <a:gd name="connsiteX15" fmla="*/ 1746517 w 1851292"/>
                  <a:gd name="connsiteY15" fmla="*/ 937185 h 2733895"/>
                  <a:gd name="connsiteX16" fmla="*/ 1851292 w 1851292"/>
                  <a:gd name="connsiteY16" fmla="*/ 1013385 h 2733895"/>
                  <a:gd name="connsiteX17" fmla="*/ 1851292 w 1851292"/>
                  <a:gd name="connsiteY17" fmla="*/ 1013385 h 2733895"/>
                  <a:gd name="connsiteX18" fmla="*/ 1784617 w 1851292"/>
                  <a:gd name="connsiteY18" fmla="*/ 1118160 h 2733895"/>
                  <a:gd name="connsiteX19" fmla="*/ 1756042 w 1851292"/>
                  <a:gd name="connsiteY19" fmla="*/ 1213410 h 2733895"/>
                  <a:gd name="connsiteX20" fmla="*/ 1736981 w 1851292"/>
                  <a:gd name="connsiteY20" fmla="*/ 1365812 h 2733895"/>
                  <a:gd name="connsiteX21" fmla="*/ 1746517 w 1851292"/>
                  <a:gd name="connsiteY21" fmla="*/ 1508685 h 2733895"/>
                  <a:gd name="connsiteX22" fmla="*/ 1765567 w 1851292"/>
                  <a:gd name="connsiteY22" fmla="*/ 1651560 h 2733895"/>
                  <a:gd name="connsiteX23" fmla="*/ 1414393 w 1851292"/>
                  <a:gd name="connsiteY23" fmla="*/ 1722437 h 2733895"/>
                  <a:gd name="connsiteX24" fmla="*/ 1292193 w 1851292"/>
                  <a:gd name="connsiteY24" fmla="*/ 2023957 h 2733895"/>
                  <a:gd name="connsiteX25" fmla="*/ 41542 w 1851292"/>
                  <a:gd name="connsiteY25" fmla="*/ 2727885 h 27338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1851292" h="2733895">
                    <a:moveTo>
                      <a:pt x="41542" y="2727885"/>
                    </a:moveTo>
                    <a:cubicBezTo>
                      <a:pt x="-122450" y="2780119"/>
                      <a:pt x="247917" y="2478647"/>
                      <a:pt x="308242" y="2337360"/>
                    </a:cubicBezTo>
                    <a:cubicBezTo>
                      <a:pt x="368567" y="2196073"/>
                      <a:pt x="395555" y="2026210"/>
                      <a:pt x="403492" y="1880160"/>
                    </a:cubicBezTo>
                    <a:cubicBezTo>
                      <a:pt x="411430" y="1734110"/>
                      <a:pt x="392380" y="1567422"/>
                      <a:pt x="355867" y="1461060"/>
                    </a:cubicBezTo>
                    <a:cubicBezTo>
                      <a:pt x="319355" y="1354697"/>
                      <a:pt x="238392" y="1332472"/>
                      <a:pt x="184417" y="1241985"/>
                    </a:cubicBezTo>
                    <a:cubicBezTo>
                      <a:pt x="130442" y="1151498"/>
                      <a:pt x="60592" y="1013385"/>
                      <a:pt x="32017" y="918135"/>
                    </a:cubicBezTo>
                    <a:cubicBezTo>
                      <a:pt x="3442" y="822885"/>
                      <a:pt x="-9258" y="772085"/>
                      <a:pt x="12967" y="670485"/>
                    </a:cubicBezTo>
                    <a:cubicBezTo>
                      <a:pt x="35192" y="568885"/>
                      <a:pt x="90755" y="402197"/>
                      <a:pt x="165367" y="308535"/>
                    </a:cubicBezTo>
                    <a:cubicBezTo>
                      <a:pt x="239980" y="214872"/>
                      <a:pt x="355867" y="159310"/>
                      <a:pt x="460642" y="108510"/>
                    </a:cubicBezTo>
                    <a:cubicBezTo>
                      <a:pt x="565417" y="57710"/>
                      <a:pt x="687655" y="16435"/>
                      <a:pt x="794017" y="3735"/>
                    </a:cubicBezTo>
                    <a:cubicBezTo>
                      <a:pt x="900379" y="-8965"/>
                      <a:pt x="998805" y="13260"/>
                      <a:pt x="1098817" y="32310"/>
                    </a:cubicBezTo>
                    <a:cubicBezTo>
                      <a:pt x="1198830" y="51360"/>
                      <a:pt x="1319480" y="76760"/>
                      <a:pt x="1394092" y="118035"/>
                    </a:cubicBezTo>
                    <a:cubicBezTo>
                      <a:pt x="1468704" y="159310"/>
                      <a:pt x="1508392" y="213285"/>
                      <a:pt x="1546492" y="279960"/>
                    </a:cubicBezTo>
                    <a:cubicBezTo>
                      <a:pt x="1584592" y="346635"/>
                      <a:pt x="1609992" y="440297"/>
                      <a:pt x="1622692" y="518085"/>
                    </a:cubicBezTo>
                    <a:cubicBezTo>
                      <a:pt x="1635392" y="595872"/>
                      <a:pt x="1602055" y="676835"/>
                      <a:pt x="1622692" y="746685"/>
                    </a:cubicBezTo>
                    <a:cubicBezTo>
                      <a:pt x="1643329" y="816535"/>
                      <a:pt x="1708417" y="892735"/>
                      <a:pt x="1746517" y="937185"/>
                    </a:cubicBezTo>
                    <a:cubicBezTo>
                      <a:pt x="1784617" y="981635"/>
                      <a:pt x="1851292" y="1013385"/>
                      <a:pt x="1851292" y="1013385"/>
                    </a:cubicBezTo>
                    <a:lnTo>
                      <a:pt x="1851292" y="1013385"/>
                    </a:lnTo>
                    <a:cubicBezTo>
                      <a:pt x="1840180" y="1030847"/>
                      <a:pt x="1800492" y="1084823"/>
                      <a:pt x="1784617" y="1118160"/>
                    </a:cubicBezTo>
                    <a:cubicBezTo>
                      <a:pt x="1768742" y="1151497"/>
                      <a:pt x="1763981" y="1172135"/>
                      <a:pt x="1756042" y="1213410"/>
                    </a:cubicBezTo>
                    <a:cubicBezTo>
                      <a:pt x="1748103" y="1254685"/>
                      <a:pt x="1738568" y="1316600"/>
                      <a:pt x="1736981" y="1365812"/>
                    </a:cubicBezTo>
                    <a:cubicBezTo>
                      <a:pt x="1735394" y="1415024"/>
                      <a:pt x="1741753" y="1461060"/>
                      <a:pt x="1746517" y="1508685"/>
                    </a:cubicBezTo>
                    <a:cubicBezTo>
                      <a:pt x="1751281" y="1556310"/>
                      <a:pt x="1820921" y="1615935"/>
                      <a:pt x="1765567" y="1651560"/>
                    </a:cubicBezTo>
                    <a:cubicBezTo>
                      <a:pt x="1710213" y="1687185"/>
                      <a:pt x="1447731" y="1716087"/>
                      <a:pt x="1414393" y="1722437"/>
                    </a:cubicBezTo>
                    <a:cubicBezTo>
                      <a:pt x="1381056" y="1728787"/>
                      <a:pt x="1521001" y="1856382"/>
                      <a:pt x="1292193" y="2023957"/>
                    </a:cubicBezTo>
                    <a:cubicBezTo>
                      <a:pt x="1063385" y="2191532"/>
                      <a:pt x="205534" y="2675651"/>
                      <a:pt x="41542" y="2727885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 w="381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Diamond 9"/>
              <p:cNvSpPr/>
              <p:nvPr/>
            </p:nvSpPr>
            <p:spPr>
              <a:xfrm>
                <a:off x="528003" y="171450"/>
                <a:ext cx="600075" cy="466725"/>
              </a:xfrm>
              <a:prstGeom prst="diamond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Diamond 10"/>
              <p:cNvSpPr/>
              <p:nvPr/>
            </p:nvSpPr>
            <p:spPr>
              <a:xfrm rot="19863252">
                <a:off x="480378" y="428625"/>
                <a:ext cx="329333" cy="689431"/>
              </a:xfrm>
              <a:prstGeom prst="diamond">
                <a:avLst/>
              </a:prstGeom>
              <a:solidFill>
                <a:srgbClr val="C00000"/>
              </a:solidFill>
              <a:ln w="12700" cap="flat" cmpd="sng" algn="ctr">
                <a:solidFill>
                  <a:srgbClr val="4472C4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Diamond 11"/>
              <p:cNvSpPr/>
              <p:nvPr/>
            </p:nvSpPr>
            <p:spPr>
              <a:xfrm rot="1525936">
                <a:off x="870903" y="419100"/>
                <a:ext cx="325011" cy="697728"/>
              </a:xfrm>
              <a:prstGeom prst="diamond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53802"/>
              </p:ext>
            </p:extLst>
          </p:nvPr>
        </p:nvGraphicFramePr>
        <p:xfrm>
          <a:off x="2362200" y="1981200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3" imgW="1587240" imgH="380880" progId="Equation.DSMT4">
                  <p:embed/>
                </p:oleObj>
              </mc:Choice>
              <mc:Fallback>
                <p:oleObj name="Equation" r:id="rId3" imgW="1587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981200"/>
                        <a:ext cx="158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47613"/>
              </p:ext>
            </p:extLst>
          </p:nvPr>
        </p:nvGraphicFramePr>
        <p:xfrm>
          <a:off x="8001000" y="2438400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5" imgW="317160" imgH="431640" progId="Equation.DSMT4">
                  <p:embed/>
                </p:oleObj>
              </mc:Choice>
              <mc:Fallback>
                <p:oleObj name="Equation" r:id="rId5" imgW="317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438400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53681"/>
              </p:ext>
            </p:extLst>
          </p:nvPr>
        </p:nvGraphicFramePr>
        <p:xfrm>
          <a:off x="6908800" y="289560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7" imgW="2158920" imgH="431640" progId="Equation.DSMT4">
                  <p:embed/>
                </p:oleObj>
              </mc:Choice>
              <mc:Fallback>
                <p:oleObj name="Equation" r:id="rId7" imgW="2158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2895600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21398"/>
              </p:ext>
            </p:extLst>
          </p:nvPr>
        </p:nvGraphicFramePr>
        <p:xfrm>
          <a:off x="4864100" y="3276600"/>
          <a:ext cx="62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9" imgW="622080" imgH="482400" progId="Equation.DSMT4">
                  <p:embed/>
                </p:oleObj>
              </mc:Choice>
              <mc:Fallback>
                <p:oleObj name="Equation" r:id="rId9" imgW="622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276600"/>
                        <a:ext cx="62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334325"/>
              </p:ext>
            </p:extLst>
          </p:nvPr>
        </p:nvGraphicFramePr>
        <p:xfrm>
          <a:off x="990600" y="3733800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11" imgW="279360" imgH="431640" progId="Equation.DSMT4">
                  <p:embed/>
                </p:oleObj>
              </mc:Choice>
              <mc:Fallback>
                <p:oleObj name="Equation" r:id="rId11" imgW="279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33800"/>
                        <a:ext cx="27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561291"/>
              </p:ext>
            </p:extLst>
          </p:nvPr>
        </p:nvGraphicFramePr>
        <p:xfrm>
          <a:off x="7772400" y="3733800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13" imgW="317160" imgH="431640" progId="Equation.DSMT4">
                  <p:embed/>
                </p:oleObj>
              </mc:Choice>
              <mc:Fallback>
                <p:oleObj name="Equation" r:id="rId13" imgW="31716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733800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733395"/>
              </p:ext>
            </p:extLst>
          </p:nvPr>
        </p:nvGraphicFramePr>
        <p:xfrm>
          <a:off x="3886200" y="4140200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15" imgW="317160" imgH="431640" progId="Equation.DSMT4">
                  <p:embed/>
                </p:oleObj>
              </mc:Choice>
              <mc:Fallback>
                <p:oleObj name="Equation" r:id="rId15" imgW="31716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40200"/>
                        <a:ext cx="31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1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870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8915400" cy="33528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2: Cho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ẻ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.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.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.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40350"/>
              </p:ext>
            </p:extLst>
          </p:nvPr>
        </p:nvGraphicFramePr>
        <p:xfrm>
          <a:off x="1828800" y="1828800"/>
          <a:ext cx="77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28800"/>
                        <a:ext cx="77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537301"/>
              </p:ext>
            </p:extLst>
          </p:nvPr>
        </p:nvGraphicFramePr>
        <p:xfrm>
          <a:off x="2057400" y="13970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5" imgW="596880" imgH="431640" progId="Equation.DSMT4">
                  <p:embed/>
                </p:oleObj>
              </mc:Choice>
              <mc:Fallback>
                <p:oleObj name="Equation" r:id="rId5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970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135706"/>
              </p:ext>
            </p:extLst>
          </p:nvPr>
        </p:nvGraphicFramePr>
        <p:xfrm>
          <a:off x="5194300" y="23114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7" imgW="596880" imgH="431640" progId="Equation.DSMT4">
                  <p:embed/>
                </p:oleObj>
              </mc:Choice>
              <mc:Fallback>
                <p:oleObj name="Equation" r:id="rId7" imgW="5968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3114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44981"/>
              </p:ext>
            </p:extLst>
          </p:nvPr>
        </p:nvGraphicFramePr>
        <p:xfrm>
          <a:off x="457200" y="32766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9" imgW="596880" imgH="431640" progId="Equation.DSMT4">
                  <p:embed/>
                </p:oleObj>
              </mc:Choice>
              <mc:Fallback>
                <p:oleObj name="Equation" r:id="rId9" imgW="5968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66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1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7959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17206" y="1524000"/>
            <a:ext cx="9144000" cy="1298801"/>
            <a:chOff x="-17206" y="2794211"/>
            <a:chExt cx="9144000" cy="1298801"/>
          </a:xfrm>
        </p:grpSpPr>
        <p:sp>
          <p:nvSpPr>
            <p:cNvPr id="5" name="TextBox 4"/>
            <p:cNvSpPr txBox="1"/>
            <p:nvPr/>
          </p:nvSpPr>
          <p:spPr>
            <a:xfrm>
              <a:off x="-17206" y="2800350"/>
              <a:ext cx="9144000" cy="129266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600" dirty="0" smtClean="0"/>
                <a:t>        </a:t>
              </a:r>
              <a:r>
                <a:rPr lang="en-US" sz="2600" b="1" dirty="0" smtClean="0"/>
                <a:t> </a:t>
              </a:r>
              <a:r>
                <a:rPr lang="en-US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o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. </a:t>
              </a:r>
            </a:p>
            <a:p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a)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năm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hạng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hạng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quát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dãy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       .</a:t>
              </a:r>
            </a:p>
            <a:p>
              <a:r>
                <a:rPr lang="en-US" sz="2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      b)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khai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triển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dãy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       .</a:t>
              </a:r>
              <a:endParaRPr lang="en-US" sz="2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" name="Picture 4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7206" y="2794211"/>
              <a:ext cx="532853" cy="7681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244035"/>
              </p:ext>
            </p:extLst>
          </p:nvPr>
        </p:nvGraphicFramePr>
        <p:xfrm>
          <a:off x="3143250" y="1524000"/>
          <a:ext cx="124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4" imgW="1244520" imgH="469800" progId="Equation.DSMT4">
                  <p:embed/>
                </p:oleObj>
              </mc:Choice>
              <mc:Fallback>
                <p:oleObj name="Equation" r:id="rId4" imgW="1244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524000"/>
                        <a:ext cx="124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928488"/>
              </p:ext>
            </p:extLst>
          </p:nvPr>
        </p:nvGraphicFramePr>
        <p:xfrm>
          <a:off x="5181600" y="23114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6" imgW="596880" imgH="431640" progId="Equation.DSMT4">
                  <p:embed/>
                </p:oleObj>
              </mc:Choice>
              <mc:Fallback>
                <p:oleObj name="Equation" r:id="rId6" imgW="5968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114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56743"/>
              </p:ext>
            </p:extLst>
          </p:nvPr>
        </p:nvGraphicFramePr>
        <p:xfrm>
          <a:off x="8229600" y="19304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8" imgW="596880" imgH="431640" progId="Equation.DSMT4">
                  <p:embed/>
                </p:oleObj>
              </mc:Choice>
              <mc:Fallback>
                <p:oleObj name="Equation" r:id="rId8" imgW="5968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9304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1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9214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</TotalTime>
  <Words>983</Words>
  <Application>Microsoft Office PowerPoint</Application>
  <PresentationFormat>On-screen Show (4:3)</PresentationFormat>
  <Paragraphs>101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CHƯƠNG II. DÃY SỐ. CẤP SỐ CỘNG VÀ CẤP SỐ NHÂN BÀI 1: DÃY SỐ (Tổng số tiết: 0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II. DÃY SỐ. CẤP SỐ CỘNG VÀ CẤP SỐ NHÂN BÀI 1: DÃY SỐ</dc:title>
  <dc:creator>DELL</dc:creator>
  <cp:lastModifiedBy>DELL</cp:lastModifiedBy>
  <cp:revision>30</cp:revision>
  <dcterms:created xsi:type="dcterms:W3CDTF">2023-08-19T13:13:35Z</dcterms:created>
  <dcterms:modified xsi:type="dcterms:W3CDTF">2023-08-21T09:04:57Z</dcterms:modified>
</cp:coreProperties>
</file>